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5A57B0E" w14:textId="4597D653" w:rsidR="00805E34" w:rsidRPr="00E11D89" w:rsidRDefault="00F947C6">
      <w:pPr>
        <w:rPr>
          <w:b/>
        </w:rPr>
      </w:pPr>
      <w:r>
        <w:rPr>
          <w:b/>
        </w:rPr>
        <w:t>Practice Paper 1 Marking scheme</w:t>
      </w:r>
    </w:p>
    <w:p w14:paraId="05A57B0F" w14:textId="77777777" w:rsidR="00E11D89" w:rsidRDefault="00E11D89"/>
    <w:p w14:paraId="05A57D09" w14:textId="77777777" w:rsidR="00994D53" w:rsidRDefault="00994D53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96"/>
        <w:gridCol w:w="973"/>
        <w:gridCol w:w="4898"/>
        <w:gridCol w:w="139"/>
        <w:gridCol w:w="2363"/>
        <w:gridCol w:w="973"/>
        <w:gridCol w:w="763"/>
        <w:gridCol w:w="3783"/>
      </w:tblGrid>
      <w:tr w:rsidR="00CA0201" w:rsidRPr="00C0388F" w14:paraId="05A57D0F" w14:textId="77777777" w:rsidTr="00CA0201">
        <w:trPr>
          <w:cantSplit/>
          <w:trHeight w:val="280"/>
          <w:tblHeader/>
          <w:jc w:val="center"/>
        </w:trPr>
        <w:tc>
          <w:tcPr>
            <w:tcW w:w="632" w:type="pct"/>
            <w:gridSpan w:val="2"/>
            <w:shd w:val="clear" w:color="auto" w:fill="BFBFBF"/>
          </w:tcPr>
          <w:p w14:paraId="05A57D0A" w14:textId="77777777"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  <w:t>Q</w:t>
            </w:r>
          </w:p>
        </w:tc>
        <w:tc>
          <w:tcPr>
            <w:tcW w:w="1656" w:type="pct"/>
            <w:shd w:val="clear" w:color="auto" w:fill="BFBFBF"/>
          </w:tcPr>
          <w:p w14:paraId="05A57D0B" w14:textId="77777777" w:rsidR="00CA0201" w:rsidRPr="00C0388F" w:rsidRDefault="00CA0201" w:rsidP="00CA0201">
            <w:pPr>
              <w:jc w:val="center"/>
              <w:rPr>
                <w:b/>
                <w:color w:val="000000"/>
              </w:rPr>
            </w:pPr>
            <w:r w:rsidRPr="00C0388F">
              <w:rPr>
                <w:b/>
                <w:color w:val="000000"/>
              </w:rPr>
              <w:t>Working</w:t>
            </w:r>
          </w:p>
        </w:tc>
        <w:tc>
          <w:tcPr>
            <w:tcW w:w="846" w:type="pct"/>
            <w:gridSpan w:val="2"/>
            <w:shd w:val="clear" w:color="auto" w:fill="BFBFBF"/>
          </w:tcPr>
          <w:p w14:paraId="05A57D0C" w14:textId="77777777" w:rsidR="00CA0201" w:rsidRPr="00C0388F" w:rsidRDefault="00CA0201" w:rsidP="00CA0201">
            <w:pPr>
              <w:jc w:val="center"/>
              <w:rPr>
                <w:b/>
                <w:color w:val="000000"/>
              </w:rPr>
            </w:pPr>
            <w:r w:rsidRPr="00C0388F">
              <w:rPr>
                <w:b/>
                <w:color w:val="000000"/>
              </w:rPr>
              <w:t>Answer</w:t>
            </w:r>
          </w:p>
        </w:tc>
        <w:tc>
          <w:tcPr>
            <w:tcW w:w="329" w:type="pct"/>
            <w:shd w:val="clear" w:color="auto" w:fill="BFBFBF"/>
          </w:tcPr>
          <w:p w14:paraId="05A57D0D" w14:textId="77777777" w:rsidR="00CA0201" w:rsidRPr="00C0388F" w:rsidRDefault="00CA0201" w:rsidP="00CA0201">
            <w:pPr>
              <w:jc w:val="center"/>
              <w:rPr>
                <w:b/>
                <w:color w:val="000000"/>
              </w:rPr>
            </w:pPr>
            <w:r w:rsidRPr="00C0388F">
              <w:rPr>
                <w:b/>
                <w:color w:val="000000"/>
              </w:rPr>
              <w:t>Mark</w:t>
            </w:r>
          </w:p>
        </w:tc>
        <w:tc>
          <w:tcPr>
            <w:tcW w:w="1537" w:type="pct"/>
            <w:gridSpan w:val="2"/>
            <w:shd w:val="clear" w:color="auto" w:fill="BFBFBF"/>
          </w:tcPr>
          <w:p w14:paraId="05A57D0E" w14:textId="77777777" w:rsidR="00CA0201" w:rsidRPr="00C0388F" w:rsidRDefault="00CA0201" w:rsidP="00CA0201">
            <w:pPr>
              <w:jc w:val="center"/>
              <w:rPr>
                <w:b/>
                <w:color w:val="000000"/>
              </w:rPr>
            </w:pPr>
            <w:r w:rsidRPr="00C0388F">
              <w:rPr>
                <w:b/>
                <w:color w:val="000000"/>
              </w:rPr>
              <w:t>Notes</w:t>
            </w:r>
          </w:p>
        </w:tc>
      </w:tr>
      <w:tr w:rsidR="00CA0201" w:rsidRPr="00C0388F" w14:paraId="05A57D1B" w14:textId="77777777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14:paraId="05A57D10" w14:textId="77777777"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  <w:t>1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14:paraId="05A57D11" w14:textId="77777777"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a)</w:t>
            </w:r>
          </w:p>
        </w:tc>
        <w:tc>
          <w:tcPr>
            <w:tcW w:w="1703" w:type="pct"/>
            <w:gridSpan w:val="2"/>
            <w:tcBorders>
              <w:top w:val="single" w:sz="4" w:space="0" w:color="auto"/>
            </w:tcBorders>
          </w:tcPr>
          <w:p w14:paraId="05A57D12" w14:textId="77777777"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14:paraId="05A57D13" w14:textId="77777777"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38,45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14:paraId="05A57D14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14:paraId="05A57D15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14:paraId="05A57D16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14:paraId="05A57D17" w14:textId="77777777"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B2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14:paraId="05A57D18" w14:textId="77777777"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B1 for 38 shown as sixth term</w:t>
            </w:r>
          </w:p>
          <w:p w14:paraId="05A57D19" w14:textId="77777777"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 xml:space="preserve">B1 for 45 shown as seventh term </w:t>
            </w:r>
          </w:p>
          <w:p w14:paraId="05A57D1A" w14:textId="77777777"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ft from their "38" + 7</w:t>
            </w:r>
          </w:p>
        </w:tc>
      </w:tr>
      <w:tr w:rsidR="00CA0201" w:rsidRPr="00C0388F" w14:paraId="05A57D27" w14:textId="77777777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05A57D1C" w14:textId="77777777"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14:paraId="05A57D1D" w14:textId="77777777"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b)</w:t>
            </w:r>
          </w:p>
        </w:tc>
        <w:tc>
          <w:tcPr>
            <w:tcW w:w="1703" w:type="pct"/>
            <w:gridSpan w:val="2"/>
          </w:tcPr>
          <w:p w14:paraId="05A57D1E" w14:textId="77777777"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9" w:type="pct"/>
          </w:tcPr>
          <w:p w14:paraId="05A57D1F" w14:textId="77777777"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added 7</w:t>
            </w:r>
          </w:p>
        </w:tc>
        <w:tc>
          <w:tcPr>
            <w:tcW w:w="329" w:type="pct"/>
          </w:tcPr>
          <w:p w14:paraId="05A57D20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14:paraId="05A57D21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14:paraId="05A57D22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14:paraId="05A57D23" w14:textId="77777777"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14:paraId="05A57D24" w14:textId="77777777"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for correct explanation</w:t>
            </w:r>
          </w:p>
          <w:p w14:paraId="05A57D25" w14:textId="77777777"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 xml:space="preserve">E.g. +7, 7 more, jumped forward by 7 </w:t>
            </w:r>
            <w:proofErr w:type="spellStart"/>
            <w:r w:rsidRPr="00C0388F">
              <w:rPr>
                <w:color w:val="000000"/>
              </w:rPr>
              <w:t>oe</w:t>
            </w:r>
            <w:proofErr w:type="spellEnd"/>
            <w:r w:rsidRPr="00C0388F">
              <w:rPr>
                <w:color w:val="000000"/>
              </w:rPr>
              <w:t xml:space="preserve"> </w:t>
            </w:r>
          </w:p>
          <w:p w14:paraId="05A57D26" w14:textId="77777777"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b/>
                <w:color w:val="000000"/>
              </w:rPr>
              <w:t>or</w:t>
            </w:r>
            <w:r w:rsidRPr="00C0388F">
              <w:rPr>
                <w:color w:val="000000"/>
              </w:rPr>
              <w:t xml:space="preserve"> 7</w:t>
            </w:r>
            <w:r w:rsidRPr="00C0388F">
              <w:rPr>
                <w:i/>
                <w:color w:val="000000"/>
              </w:rPr>
              <w:t>n</w:t>
            </w:r>
            <w:r w:rsidRPr="00C0388F">
              <w:rPr>
                <w:color w:val="000000"/>
              </w:rPr>
              <w:t xml:space="preserve"> </w:t>
            </w:r>
            <w:r w:rsidRPr="00C0388F">
              <w:rPr>
                <w:color w:val="000000"/>
              </w:rPr>
              <w:sym w:font="Euclid Symbol" w:char="F02D"/>
            </w:r>
            <w:r w:rsidR="0026503D" w:rsidRPr="00C0388F">
              <w:rPr>
                <w:color w:val="000000"/>
              </w:rPr>
              <w:fldChar w:fldCharType="begin"/>
            </w:r>
            <w:r w:rsidRPr="00C0388F">
              <w:rPr>
                <w:color w:val="000000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–</m:t>
              </m:r>
            </m:oMath>
            <w:r w:rsidRPr="00C0388F">
              <w:rPr>
                <w:color w:val="000000"/>
              </w:rPr>
              <w:instrText xml:space="preserve"> </w:instrText>
            </w:r>
            <w:r w:rsidR="0026503D" w:rsidRPr="00C0388F">
              <w:rPr>
                <w:color w:val="000000"/>
              </w:rPr>
              <w:fldChar w:fldCharType="end"/>
            </w:r>
            <w:r w:rsidRPr="00C0388F">
              <w:rPr>
                <w:color w:val="000000"/>
              </w:rPr>
              <w:t xml:space="preserve"> 4</w:t>
            </w:r>
          </w:p>
        </w:tc>
      </w:tr>
      <w:tr w:rsidR="00CA0201" w:rsidRPr="00C0388F" w14:paraId="05A57D4E" w14:textId="77777777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nil"/>
              <w:right w:val="nil"/>
            </w:tcBorders>
          </w:tcPr>
          <w:p w14:paraId="05A57D28" w14:textId="77777777"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nil"/>
            </w:tcBorders>
          </w:tcPr>
          <w:p w14:paraId="05A57D29" w14:textId="77777777"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c)</w:t>
            </w:r>
          </w:p>
        </w:tc>
        <w:tc>
          <w:tcPr>
            <w:tcW w:w="1703" w:type="pct"/>
            <w:gridSpan w:val="2"/>
            <w:tcBorders>
              <w:bottom w:val="single" w:sz="4" w:space="0" w:color="808080"/>
            </w:tcBorders>
          </w:tcPr>
          <w:p w14:paraId="05A57D2A" w14:textId="77777777"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3 + 17 × 7 </w:t>
            </w:r>
            <w:r w:rsidRPr="00C0388F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 xml:space="preserve">or </w:t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7 × 18 </w:t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sym w:font="Euclid Symbol" w:char="F02D"/>
            </w:r>
            <w:r w:rsidR="0026503D"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fldChar w:fldCharType="begin"/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instrText xml:space="preserve"> QUOTE </w:instrText>
            </w:r>
            <m:oMath>
              <m:r>
                <m:rPr>
                  <m:sty m:val="b"/>
                </m:rPr>
                <w:rPr>
                  <w:rFonts w:ascii="Cambria Math"/>
                </w:rPr>
                <m:t>–</m:t>
              </m:r>
            </m:oMath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instrText xml:space="preserve"> </w:instrText>
            </w:r>
            <w:r w:rsidR="0026503D"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fldChar w:fldCharType="end"/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4 </w:t>
            </w:r>
            <w:r w:rsidRPr="00C0388F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>or</w:t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7</w:t>
            </w:r>
            <w:r w:rsidRPr="00C0388F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n</w:t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</w:t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sym w:font="Euclid Symbol" w:char="F02D"/>
            </w:r>
            <w:r w:rsidR="0026503D"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fldChar w:fldCharType="begin"/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instrText xml:space="preserve"> QUOTE </w:instrText>
            </w:r>
            <m:oMath>
              <m:r>
                <m:rPr>
                  <m:sty m:val="b"/>
                </m:rPr>
                <w:rPr>
                  <w:rFonts w:ascii="Cambria Math" w:hAnsi="Cambria Math"/>
                </w:rPr>
                <m:t>–</m:t>
              </m:r>
            </m:oMath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instrText xml:space="preserve"> </w:instrText>
            </w:r>
            <w:r w:rsidR="0026503D"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fldChar w:fldCharType="end"/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4</w:t>
            </w:r>
          </w:p>
          <w:p w14:paraId="05A57D2B" w14:textId="77777777" w:rsidR="00CA0201" w:rsidRPr="00C0388F" w:rsidRDefault="00CA0201" w:rsidP="00CA0201">
            <w:pPr>
              <w:rPr>
                <w:b/>
                <w:color w:val="000000"/>
              </w:rPr>
            </w:pPr>
            <w:r w:rsidRPr="00C0388F">
              <w:rPr>
                <w:b/>
                <w:color w:val="000000"/>
              </w:rPr>
              <w:t>or</w:t>
            </w:r>
          </w:p>
          <w:p w14:paraId="05A57D2C" w14:textId="77777777"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3, 10, 17, 24, 31, 38, 45, 52, 59, 66, 73, 80, 87, 94, 101, 108, 115, 122</w:t>
            </w:r>
          </w:p>
          <w:p w14:paraId="05A57D2D" w14:textId="77777777" w:rsidR="00CA0201" w:rsidRPr="00C0388F" w:rsidRDefault="00CA0201" w:rsidP="00CA0201">
            <w:pPr>
              <w:rPr>
                <w:color w:val="000000"/>
              </w:rPr>
            </w:pPr>
          </w:p>
          <w:p w14:paraId="05A57D2E" w14:textId="77777777"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b/>
                <w:color w:val="000000"/>
              </w:rPr>
              <w:t>or</w:t>
            </w:r>
            <w:r w:rsidRPr="00C0388F">
              <w:rPr>
                <w:color w:val="000000"/>
              </w:rPr>
              <w:t xml:space="preserve">  E.g. 45 + 11 × 7</w:t>
            </w:r>
          </w:p>
        </w:tc>
        <w:tc>
          <w:tcPr>
            <w:tcW w:w="799" w:type="pct"/>
            <w:tcBorders>
              <w:bottom w:val="single" w:sz="4" w:space="0" w:color="808080"/>
            </w:tcBorders>
          </w:tcPr>
          <w:p w14:paraId="05A57D2F" w14:textId="77777777"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14:paraId="05A57D30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14:paraId="05A57D31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14:paraId="05A57D32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14:paraId="05A57D33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14:paraId="05A57D34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14:paraId="05A57D35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14:paraId="05A57D36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14:paraId="05A57D37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329" w:type="pct"/>
            <w:tcBorders>
              <w:bottom w:val="single" w:sz="4" w:space="0" w:color="808080"/>
            </w:tcBorders>
          </w:tcPr>
          <w:p w14:paraId="05A57D38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14:paraId="05A57D39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14:paraId="05A57D3A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14:paraId="05A57D3B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14:paraId="05A57D3C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14:paraId="05A57D3D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14:paraId="05A57D3E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14:paraId="05A57D3F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14:paraId="05A57D40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bottom w:val="single" w:sz="4" w:space="0" w:color="808080"/>
              <w:right w:val="nil"/>
            </w:tcBorders>
          </w:tcPr>
          <w:p w14:paraId="05A57D41" w14:textId="77777777"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M1</w:t>
            </w:r>
          </w:p>
          <w:p w14:paraId="05A57D42" w14:textId="77777777" w:rsidR="00CA0201" w:rsidRPr="00C0388F" w:rsidRDefault="00CA0201" w:rsidP="00CA0201">
            <w:pPr>
              <w:rPr>
                <w:color w:val="000000"/>
              </w:rPr>
            </w:pPr>
          </w:p>
          <w:p w14:paraId="05A57D43" w14:textId="77777777" w:rsidR="00CA0201" w:rsidRPr="00C0388F" w:rsidRDefault="00CA0201" w:rsidP="00CA0201">
            <w:pPr>
              <w:rPr>
                <w:color w:val="000000"/>
              </w:rPr>
            </w:pPr>
          </w:p>
          <w:p w14:paraId="05A57D44" w14:textId="77777777" w:rsidR="00CA0201" w:rsidRPr="00C0388F" w:rsidRDefault="00CA0201" w:rsidP="00CA0201">
            <w:pPr>
              <w:rPr>
                <w:color w:val="000000"/>
              </w:rPr>
            </w:pPr>
          </w:p>
          <w:p w14:paraId="05A57D45" w14:textId="77777777" w:rsidR="00CA0201" w:rsidRPr="00C0388F" w:rsidRDefault="00CA0201" w:rsidP="00CA0201">
            <w:pPr>
              <w:rPr>
                <w:color w:val="000000"/>
              </w:rPr>
            </w:pPr>
          </w:p>
          <w:p w14:paraId="05A57D46" w14:textId="77777777" w:rsidR="00CA0201" w:rsidRPr="00C0388F" w:rsidRDefault="00CA0201" w:rsidP="00CA0201">
            <w:pPr>
              <w:rPr>
                <w:color w:val="000000"/>
              </w:rPr>
            </w:pPr>
          </w:p>
          <w:p w14:paraId="05A57D47" w14:textId="77777777" w:rsidR="00CA0201" w:rsidRPr="00C0388F" w:rsidRDefault="00CA0201" w:rsidP="00CA0201">
            <w:pPr>
              <w:rPr>
                <w:color w:val="000000"/>
              </w:rPr>
            </w:pPr>
          </w:p>
          <w:p w14:paraId="05A57D48" w14:textId="77777777" w:rsidR="00CA0201" w:rsidRPr="00C0388F" w:rsidRDefault="00CA0201" w:rsidP="00CA0201">
            <w:pPr>
              <w:rPr>
                <w:color w:val="000000"/>
              </w:rPr>
            </w:pPr>
          </w:p>
          <w:p w14:paraId="05A57D49" w14:textId="77777777" w:rsidR="00CA0201" w:rsidRPr="00C0388F" w:rsidRDefault="00CA0201" w:rsidP="00CA0201">
            <w:pPr>
              <w:rPr>
                <w:color w:val="000000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808080"/>
            </w:tcBorders>
          </w:tcPr>
          <w:p w14:paraId="05A57D4A" w14:textId="77777777"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NB: If a list is given then must show a clear intention of adding 7 with at least 4 terms after 45</w:t>
            </w:r>
          </w:p>
          <w:p w14:paraId="05A57D4B" w14:textId="77777777"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 xml:space="preserve"> (condone 1 arithmetic error)</w:t>
            </w:r>
          </w:p>
          <w:p w14:paraId="05A57D4C" w14:textId="77777777"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E.g. 45, 52, 59, 66, 73</w:t>
            </w:r>
          </w:p>
          <w:p w14:paraId="05A57D4D" w14:textId="77777777"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E.g. 38, 45, 52, 59, 66, 73</w:t>
            </w:r>
          </w:p>
        </w:tc>
      </w:tr>
      <w:tr w:rsidR="00CA0201" w:rsidRPr="00C0388F" w14:paraId="05A57D56" w14:textId="77777777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14:paraId="05A57D4F" w14:textId="77777777"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14:paraId="05A57D50" w14:textId="77777777"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gridSpan w:val="2"/>
            <w:tcBorders>
              <w:top w:val="single" w:sz="4" w:space="0" w:color="808080"/>
              <w:bottom w:val="single" w:sz="6" w:space="0" w:color="auto"/>
            </w:tcBorders>
          </w:tcPr>
          <w:p w14:paraId="05A57D51" w14:textId="77777777"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808080"/>
              <w:bottom w:val="single" w:sz="6" w:space="0" w:color="auto"/>
            </w:tcBorders>
          </w:tcPr>
          <w:p w14:paraId="05A57D52" w14:textId="77777777"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122</w:t>
            </w:r>
          </w:p>
        </w:tc>
        <w:tc>
          <w:tcPr>
            <w:tcW w:w="329" w:type="pct"/>
            <w:tcBorders>
              <w:top w:val="single" w:sz="4" w:space="0" w:color="808080"/>
              <w:bottom w:val="single" w:sz="6" w:space="0" w:color="auto"/>
            </w:tcBorders>
          </w:tcPr>
          <w:p w14:paraId="05A57D53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2</w:t>
            </w:r>
          </w:p>
        </w:tc>
        <w:tc>
          <w:tcPr>
            <w:tcW w:w="258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14:paraId="05A57D54" w14:textId="77777777"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A1</w:t>
            </w:r>
          </w:p>
        </w:tc>
        <w:tc>
          <w:tcPr>
            <w:tcW w:w="1279" w:type="pct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14:paraId="05A57D55" w14:textId="77777777"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 xml:space="preserve">SC : B1 for answer of 115 or 129 </w:t>
            </w:r>
          </w:p>
        </w:tc>
      </w:tr>
      <w:tr w:rsidR="00CA0201" w:rsidRPr="00C0388F" w14:paraId="05A57D5E" w14:textId="77777777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right w:val="nil"/>
            </w:tcBorders>
          </w:tcPr>
          <w:p w14:paraId="05A57D57" w14:textId="77777777"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</w:tcBorders>
          </w:tcPr>
          <w:p w14:paraId="05A57D58" w14:textId="77777777"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d)</w:t>
            </w:r>
          </w:p>
        </w:tc>
        <w:tc>
          <w:tcPr>
            <w:tcW w:w="1703" w:type="pct"/>
            <w:gridSpan w:val="2"/>
            <w:tcBorders>
              <w:top w:val="single" w:sz="6" w:space="0" w:color="auto"/>
            </w:tcBorders>
          </w:tcPr>
          <w:p w14:paraId="05A57D59" w14:textId="77777777"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6" w:space="0" w:color="auto"/>
            </w:tcBorders>
          </w:tcPr>
          <w:p w14:paraId="05A57D5A" w14:textId="77777777"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234</w:t>
            </w:r>
          </w:p>
        </w:tc>
        <w:tc>
          <w:tcPr>
            <w:tcW w:w="329" w:type="pct"/>
            <w:tcBorders>
              <w:top w:val="single" w:sz="6" w:space="0" w:color="auto"/>
            </w:tcBorders>
          </w:tcPr>
          <w:p w14:paraId="05A57D5B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1</w:t>
            </w:r>
          </w:p>
        </w:tc>
        <w:tc>
          <w:tcPr>
            <w:tcW w:w="258" w:type="pct"/>
            <w:tcBorders>
              <w:top w:val="single" w:sz="6" w:space="0" w:color="auto"/>
              <w:right w:val="nil"/>
            </w:tcBorders>
          </w:tcPr>
          <w:p w14:paraId="05A57D5C" w14:textId="77777777"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B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</w:tcBorders>
          </w:tcPr>
          <w:p w14:paraId="05A57D5D" w14:textId="77777777" w:rsidR="00CA0201" w:rsidRPr="00C0388F" w:rsidRDefault="00CA0201" w:rsidP="00CA0201">
            <w:pPr>
              <w:rPr>
                <w:color w:val="000000"/>
              </w:rPr>
            </w:pPr>
          </w:p>
        </w:tc>
      </w:tr>
      <w:tr w:rsidR="00CA0201" w:rsidRPr="00C0388F" w14:paraId="05A57D66" w14:textId="77777777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14:paraId="05A57D5F" w14:textId="77777777"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14:paraId="05A57D60" w14:textId="77777777"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gridSpan w:val="2"/>
            <w:tcBorders>
              <w:bottom w:val="single" w:sz="4" w:space="0" w:color="auto"/>
            </w:tcBorders>
          </w:tcPr>
          <w:p w14:paraId="05A57D61" w14:textId="77777777"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14:paraId="05A57D62" w14:textId="77777777"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14:paraId="05A57D63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14:paraId="05A57D64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14:paraId="05A57D65" w14:textId="77777777" w:rsidR="00CA0201" w:rsidRPr="00C0388F" w:rsidRDefault="00CA0201" w:rsidP="00CA0201">
            <w:pPr>
              <w:jc w:val="right"/>
              <w:rPr>
                <w:b/>
                <w:color w:val="000000"/>
              </w:rPr>
            </w:pPr>
            <w:r w:rsidRPr="00C0388F">
              <w:rPr>
                <w:b/>
                <w:color w:val="000000"/>
              </w:rPr>
              <w:t>Total 6 marks</w:t>
            </w:r>
          </w:p>
        </w:tc>
      </w:tr>
    </w:tbl>
    <w:p w14:paraId="05A57D67" w14:textId="77777777" w:rsidR="00CA0201" w:rsidRPr="00C0388F" w:rsidRDefault="00CA0201" w:rsidP="00CA0201">
      <w:pPr>
        <w:rPr>
          <w:color w:val="000000"/>
        </w:rPr>
      </w:pPr>
    </w:p>
    <w:p w14:paraId="05A57D68" w14:textId="77777777" w:rsidR="00CA0201" w:rsidRPr="00C0388F" w:rsidRDefault="00CA0201" w:rsidP="00CA0201">
      <w:pPr>
        <w:rPr>
          <w:color w:val="000000"/>
        </w:rPr>
      </w:pPr>
    </w:p>
    <w:p w14:paraId="05A57DD6" w14:textId="77777777" w:rsidR="00CA0201" w:rsidRPr="00C0388F" w:rsidRDefault="00CA0201" w:rsidP="00CA0201">
      <w:pPr>
        <w:rPr>
          <w:color w:val="00000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CA0201" w:rsidRPr="00C0388F" w14:paraId="05A57DDE" w14:textId="77777777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14:paraId="05A57DD7" w14:textId="77777777"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  <w:lastRenderedPageBreak/>
              <w:t>4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14:paraId="05A57DD8" w14:textId="77777777"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14:paraId="05A57DD9" w14:textId="77777777" w:rsidR="00CA0201" w:rsidRPr="00C0388F" w:rsidRDefault="00CA0201" w:rsidP="00CA0201">
            <w:pPr>
              <w:rPr>
                <w:color w:val="000000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14:paraId="05A57DDA" w14:textId="77777777"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Yellowknife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14:paraId="05A57DDB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14:paraId="05A57DDC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14:paraId="05A57DDD" w14:textId="77777777" w:rsidR="00CA0201" w:rsidRPr="00C0388F" w:rsidRDefault="00CA0201" w:rsidP="00CA0201">
            <w:pPr>
              <w:rPr>
                <w:color w:val="000000"/>
              </w:rPr>
            </w:pPr>
          </w:p>
        </w:tc>
      </w:tr>
      <w:tr w:rsidR="00CA0201" w:rsidRPr="00C0388F" w14:paraId="05A57DEA" w14:textId="77777777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nil"/>
              <w:right w:val="nil"/>
            </w:tcBorders>
          </w:tcPr>
          <w:p w14:paraId="05A57DDF" w14:textId="77777777"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nil"/>
            </w:tcBorders>
          </w:tcPr>
          <w:p w14:paraId="05A57DE0" w14:textId="77777777"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b)</w:t>
            </w:r>
          </w:p>
        </w:tc>
        <w:tc>
          <w:tcPr>
            <w:tcW w:w="1703" w:type="pct"/>
            <w:tcBorders>
              <w:bottom w:val="single" w:sz="4" w:space="0" w:color="808080"/>
            </w:tcBorders>
          </w:tcPr>
          <w:p w14:paraId="05A57DE1" w14:textId="77777777"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 xml:space="preserve">25 </w:t>
            </w:r>
            <w:r w:rsidRPr="00C0388F">
              <w:rPr>
                <w:color w:val="000000"/>
              </w:rPr>
              <w:sym w:font="Euclid Symbol" w:char="F02D"/>
            </w:r>
            <w:r w:rsidR="0026503D" w:rsidRPr="00C0388F">
              <w:rPr>
                <w:color w:val="000000"/>
              </w:rPr>
              <w:fldChar w:fldCharType="begin"/>
            </w:r>
            <w:r w:rsidRPr="00C0388F">
              <w:rPr>
                <w:color w:val="000000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/>
                </w:rPr>
                <m:t>–</m:t>
              </m:r>
            </m:oMath>
            <w:r w:rsidRPr="00C0388F">
              <w:rPr>
                <w:color w:val="000000"/>
              </w:rPr>
              <w:instrText xml:space="preserve"> </w:instrText>
            </w:r>
            <w:r w:rsidR="0026503D" w:rsidRPr="00C0388F">
              <w:rPr>
                <w:color w:val="000000"/>
              </w:rPr>
              <w:fldChar w:fldCharType="end"/>
            </w:r>
            <w:r w:rsidRPr="00C0388F">
              <w:rPr>
                <w:color w:val="000000"/>
              </w:rPr>
              <w:t xml:space="preserve"> </w:t>
            </w:r>
            <w:r w:rsidRPr="00C0388F">
              <w:rPr>
                <w:color w:val="000000"/>
              </w:rPr>
              <w:sym w:font="Euclid Symbol" w:char="F02D"/>
            </w:r>
            <w:r w:rsidR="0026503D" w:rsidRPr="00C0388F">
              <w:rPr>
                <w:color w:val="000000"/>
              </w:rPr>
              <w:fldChar w:fldCharType="begin"/>
            </w:r>
            <w:r w:rsidRPr="00C0388F">
              <w:rPr>
                <w:color w:val="000000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/>
                </w:rPr>
                <m:t>–</m:t>
              </m:r>
            </m:oMath>
            <w:r w:rsidRPr="00C0388F">
              <w:rPr>
                <w:color w:val="000000"/>
              </w:rPr>
              <w:instrText xml:space="preserve"> </w:instrText>
            </w:r>
            <w:r w:rsidR="0026503D" w:rsidRPr="00C0388F">
              <w:rPr>
                <w:color w:val="000000"/>
              </w:rPr>
              <w:fldChar w:fldCharType="end"/>
            </w:r>
            <w:r w:rsidRPr="00C0388F">
              <w:rPr>
                <w:color w:val="000000"/>
              </w:rPr>
              <w:t xml:space="preserve"> 5</w:t>
            </w:r>
            <w:r w:rsidRPr="00ED05C9">
              <w:rPr>
                <w:b/>
                <w:color w:val="000000"/>
              </w:rPr>
              <w:t xml:space="preserve"> or</w:t>
            </w:r>
            <w:r w:rsidRPr="00C0388F">
              <w:rPr>
                <w:color w:val="000000"/>
              </w:rPr>
              <w:t xml:space="preserve"> 25 + 5 </w:t>
            </w:r>
            <w:r w:rsidRPr="00ED05C9">
              <w:rPr>
                <w:b/>
                <w:color w:val="000000"/>
              </w:rPr>
              <w:t xml:space="preserve">or </w:t>
            </w:r>
            <w:r w:rsidRPr="00C0388F">
              <w:rPr>
                <w:color w:val="000000"/>
              </w:rPr>
              <w:sym w:font="Euclid Symbol" w:char="F02D"/>
            </w:r>
            <w:r w:rsidR="0026503D" w:rsidRPr="00C0388F">
              <w:rPr>
                <w:color w:val="000000"/>
              </w:rPr>
              <w:fldChar w:fldCharType="begin"/>
            </w:r>
            <w:r w:rsidRPr="00C0388F">
              <w:rPr>
                <w:color w:val="000000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/>
                </w:rPr>
                <m:t>–</m:t>
              </m:r>
            </m:oMath>
            <w:r w:rsidRPr="00C0388F">
              <w:rPr>
                <w:color w:val="000000"/>
              </w:rPr>
              <w:instrText xml:space="preserve"> </w:instrText>
            </w:r>
            <w:r w:rsidR="0026503D" w:rsidRPr="00C0388F">
              <w:rPr>
                <w:color w:val="000000"/>
              </w:rPr>
              <w:fldChar w:fldCharType="end"/>
            </w:r>
            <w:r w:rsidRPr="00C0388F">
              <w:rPr>
                <w:color w:val="000000"/>
              </w:rPr>
              <w:t xml:space="preserve">5 </w:t>
            </w:r>
            <w:r w:rsidRPr="00C0388F">
              <w:rPr>
                <w:color w:val="000000"/>
              </w:rPr>
              <w:sym w:font="Euclid Symbol" w:char="F02D"/>
            </w:r>
            <w:r w:rsidR="0026503D" w:rsidRPr="00C0388F">
              <w:rPr>
                <w:color w:val="000000"/>
              </w:rPr>
              <w:fldChar w:fldCharType="begin"/>
            </w:r>
            <w:r w:rsidRPr="00C0388F">
              <w:rPr>
                <w:color w:val="000000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/>
                </w:rPr>
                <m:t>–</m:t>
              </m:r>
            </m:oMath>
            <w:r w:rsidRPr="00C0388F">
              <w:rPr>
                <w:color w:val="000000"/>
              </w:rPr>
              <w:instrText xml:space="preserve"> </w:instrText>
            </w:r>
            <w:r w:rsidR="0026503D" w:rsidRPr="00C0388F">
              <w:rPr>
                <w:color w:val="000000"/>
              </w:rPr>
              <w:fldChar w:fldCharType="end"/>
            </w:r>
            <w:r w:rsidRPr="00C0388F">
              <w:rPr>
                <w:color w:val="000000"/>
              </w:rPr>
              <w:t xml:space="preserve"> 25</w:t>
            </w:r>
          </w:p>
        </w:tc>
        <w:tc>
          <w:tcPr>
            <w:tcW w:w="799" w:type="pct"/>
            <w:tcBorders>
              <w:bottom w:val="single" w:sz="4" w:space="0" w:color="808080"/>
            </w:tcBorders>
          </w:tcPr>
          <w:p w14:paraId="05A57DE2" w14:textId="77777777"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14:paraId="05A57DE3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329" w:type="pct"/>
            <w:tcBorders>
              <w:bottom w:val="single" w:sz="4" w:space="0" w:color="808080"/>
            </w:tcBorders>
          </w:tcPr>
          <w:p w14:paraId="05A57DE4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14:paraId="05A57DE5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bottom w:val="single" w:sz="4" w:space="0" w:color="808080"/>
              <w:right w:val="nil"/>
            </w:tcBorders>
          </w:tcPr>
          <w:p w14:paraId="05A57DE6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M1</w:t>
            </w:r>
          </w:p>
          <w:p w14:paraId="05A57DE7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808080"/>
            </w:tcBorders>
          </w:tcPr>
          <w:p w14:paraId="05A57DE8" w14:textId="77777777" w:rsidR="00CA0201" w:rsidRPr="00C0388F" w:rsidRDefault="00CA0201" w:rsidP="00CA0201">
            <w:pPr>
              <w:rPr>
                <w:color w:val="000000"/>
              </w:rPr>
            </w:pPr>
            <w:r>
              <w:rPr>
                <w:color w:val="000000"/>
              </w:rPr>
              <w:t>working may be seen on a number line</w:t>
            </w:r>
          </w:p>
          <w:p w14:paraId="05A57DE9" w14:textId="77777777" w:rsidR="00CA0201" w:rsidRPr="00C0388F" w:rsidRDefault="00CA0201" w:rsidP="00CA0201">
            <w:pPr>
              <w:rPr>
                <w:color w:val="000000"/>
              </w:rPr>
            </w:pPr>
          </w:p>
        </w:tc>
      </w:tr>
      <w:tr w:rsidR="00CA0201" w:rsidRPr="00C0388F" w14:paraId="05A57DF2" w14:textId="77777777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14:paraId="05A57DEB" w14:textId="77777777"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14:paraId="05A57DEC" w14:textId="77777777"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/>
              <w:bottom w:val="single" w:sz="6" w:space="0" w:color="auto"/>
            </w:tcBorders>
          </w:tcPr>
          <w:p w14:paraId="05A57DED" w14:textId="77777777" w:rsidR="00CA0201" w:rsidRPr="00C0388F" w:rsidRDefault="00CA0201" w:rsidP="00CA0201">
            <w:pPr>
              <w:rPr>
                <w:color w:val="000000"/>
              </w:rPr>
            </w:pPr>
          </w:p>
        </w:tc>
        <w:tc>
          <w:tcPr>
            <w:tcW w:w="799" w:type="pct"/>
            <w:tcBorders>
              <w:top w:val="single" w:sz="4" w:space="0" w:color="808080"/>
              <w:bottom w:val="single" w:sz="6" w:space="0" w:color="auto"/>
            </w:tcBorders>
          </w:tcPr>
          <w:p w14:paraId="05A57DEE" w14:textId="77777777"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30</w:t>
            </w:r>
          </w:p>
        </w:tc>
        <w:tc>
          <w:tcPr>
            <w:tcW w:w="329" w:type="pct"/>
            <w:tcBorders>
              <w:top w:val="single" w:sz="4" w:space="0" w:color="808080"/>
              <w:bottom w:val="single" w:sz="6" w:space="0" w:color="auto"/>
            </w:tcBorders>
          </w:tcPr>
          <w:p w14:paraId="05A57DEF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2</w:t>
            </w:r>
          </w:p>
        </w:tc>
        <w:tc>
          <w:tcPr>
            <w:tcW w:w="258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14:paraId="05A57DF0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A1</w:t>
            </w:r>
          </w:p>
        </w:tc>
        <w:tc>
          <w:tcPr>
            <w:tcW w:w="1279" w:type="pct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14:paraId="05A57DF1" w14:textId="77777777"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 xml:space="preserve">accept </w:t>
            </w:r>
            <w:r w:rsidRPr="00C0388F">
              <w:rPr>
                <w:color w:val="000000"/>
              </w:rPr>
              <w:sym w:font="Euclid Symbol" w:char="F02D"/>
            </w:r>
            <w:r w:rsidR="0026503D" w:rsidRPr="00C0388F">
              <w:rPr>
                <w:color w:val="000000"/>
              </w:rPr>
              <w:fldChar w:fldCharType="begin"/>
            </w:r>
            <w:r w:rsidRPr="00C0388F">
              <w:rPr>
                <w:color w:val="000000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/>
                </w:rPr>
                <m:t>–</m:t>
              </m:r>
            </m:oMath>
            <w:r w:rsidRPr="00C0388F">
              <w:rPr>
                <w:color w:val="000000"/>
              </w:rPr>
              <w:instrText xml:space="preserve"> </w:instrText>
            </w:r>
            <w:r w:rsidR="0026503D" w:rsidRPr="00C0388F">
              <w:rPr>
                <w:color w:val="000000"/>
              </w:rPr>
              <w:fldChar w:fldCharType="end"/>
            </w:r>
            <w:r w:rsidRPr="00C0388F">
              <w:rPr>
                <w:color w:val="000000"/>
              </w:rPr>
              <w:t>30</w:t>
            </w:r>
          </w:p>
        </w:tc>
      </w:tr>
      <w:tr w:rsidR="00CA0201" w:rsidRPr="00C0388F" w14:paraId="05A57DFB" w14:textId="77777777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nil"/>
              <w:right w:val="nil"/>
            </w:tcBorders>
          </w:tcPr>
          <w:p w14:paraId="05A57DF3" w14:textId="77777777"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nil"/>
            </w:tcBorders>
          </w:tcPr>
          <w:p w14:paraId="05A57DF4" w14:textId="77777777"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c)</w:t>
            </w:r>
          </w:p>
        </w:tc>
        <w:tc>
          <w:tcPr>
            <w:tcW w:w="1703" w:type="pct"/>
            <w:tcBorders>
              <w:top w:val="single" w:sz="6" w:space="0" w:color="auto"/>
              <w:bottom w:val="single" w:sz="4" w:space="0" w:color="808080"/>
            </w:tcBorders>
          </w:tcPr>
          <w:p w14:paraId="05A57DF5" w14:textId="77777777"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sym w:font="Euclid Symbol" w:char="F02D"/>
            </w:r>
            <w:r w:rsidR="0026503D" w:rsidRPr="00C0388F">
              <w:rPr>
                <w:color w:val="000000"/>
              </w:rPr>
              <w:fldChar w:fldCharType="begin"/>
            </w:r>
            <w:r w:rsidRPr="00C0388F">
              <w:rPr>
                <w:color w:val="000000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/>
                </w:rPr>
                <m:t>–</m:t>
              </m:r>
            </m:oMath>
            <w:r w:rsidRPr="00C0388F">
              <w:rPr>
                <w:color w:val="000000"/>
              </w:rPr>
              <w:instrText xml:space="preserve"> </w:instrText>
            </w:r>
            <w:r w:rsidR="0026503D" w:rsidRPr="00C0388F">
              <w:rPr>
                <w:color w:val="000000"/>
              </w:rPr>
              <w:fldChar w:fldCharType="end"/>
            </w:r>
            <w:r w:rsidRPr="00C0388F">
              <w:rPr>
                <w:color w:val="000000"/>
              </w:rPr>
              <w:t xml:space="preserve"> 11 </w:t>
            </w:r>
            <w:r w:rsidRPr="00C0388F">
              <w:rPr>
                <w:color w:val="000000"/>
              </w:rPr>
              <w:sym w:font="Euclid Symbol" w:char="F02D"/>
            </w:r>
            <w:r w:rsidR="0026503D" w:rsidRPr="00C0388F">
              <w:rPr>
                <w:color w:val="000000"/>
              </w:rPr>
              <w:fldChar w:fldCharType="begin"/>
            </w:r>
            <w:r w:rsidRPr="00C0388F">
              <w:rPr>
                <w:color w:val="000000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/>
                </w:rPr>
                <m:t>–</m:t>
              </m:r>
            </m:oMath>
            <w:r w:rsidRPr="00C0388F">
              <w:rPr>
                <w:color w:val="000000"/>
              </w:rPr>
              <w:instrText xml:space="preserve"> </w:instrText>
            </w:r>
            <w:r w:rsidR="0026503D" w:rsidRPr="00C0388F">
              <w:rPr>
                <w:color w:val="000000"/>
              </w:rPr>
              <w:fldChar w:fldCharType="end"/>
            </w:r>
            <w:r w:rsidRPr="00C0388F">
              <w:rPr>
                <w:color w:val="000000"/>
              </w:rPr>
              <w:t xml:space="preserve"> 6</w:t>
            </w:r>
          </w:p>
        </w:tc>
        <w:tc>
          <w:tcPr>
            <w:tcW w:w="799" w:type="pct"/>
            <w:tcBorders>
              <w:top w:val="single" w:sz="6" w:space="0" w:color="auto"/>
              <w:bottom w:val="single" w:sz="4" w:space="0" w:color="808080"/>
            </w:tcBorders>
          </w:tcPr>
          <w:p w14:paraId="05A57DF6" w14:textId="77777777" w:rsidR="00CA0201" w:rsidRPr="00C0388F" w:rsidRDefault="0026503D" w:rsidP="00CA0201">
            <w:pPr>
              <w:tabs>
                <w:tab w:val="center" w:pos="1024"/>
                <w:tab w:val="right" w:pos="2049"/>
              </w:tabs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fldChar w:fldCharType="begin"/>
            </w:r>
            <w:r w:rsidR="00CA0201" w:rsidRPr="00C0388F">
              <w:rPr>
                <w:color w:val="000000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/>
                </w:rPr>
                <m:t>–</m:t>
              </m:r>
            </m:oMath>
            <w:r w:rsidR="00CA0201" w:rsidRPr="00C0388F">
              <w:rPr>
                <w:color w:val="000000"/>
              </w:rPr>
              <w:instrText xml:space="preserve"> </w:instrText>
            </w:r>
            <w:r w:rsidRPr="00C0388F">
              <w:rPr>
                <w:color w:val="000000"/>
              </w:rPr>
              <w:fldChar w:fldCharType="end"/>
            </w:r>
          </w:p>
        </w:tc>
        <w:tc>
          <w:tcPr>
            <w:tcW w:w="329" w:type="pct"/>
            <w:tcBorders>
              <w:top w:val="single" w:sz="6" w:space="0" w:color="auto"/>
              <w:bottom w:val="single" w:sz="4" w:space="0" w:color="808080"/>
            </w:tcBorders>
          </w:tcPr>
          <w:p w14:paraId="05A57DF7" w14:textId="77777777" w:rsidR="00CA0201" w:rsidRPr="00C0388F" w:rsidRDefault="00CA0201" w:rsidP="00CA0201">
            <w:pPr>
              <w:rPr>
                <w:color w:val="000000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4" w:space="0" w:color="808080"/>
              <w:right w:val="nil"/>
            </w:tcBorders>
          </w:tcPr>
          <w:p w14:paraId="05A57DF8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4" w:space="0" w:color="808080"/>
            </w:tcBorders>
          </w:tcPr>
          <w:p w14:paraId="05A57DF9" w14:textId="77777777" w:rsidR="00CA0201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or for an answer of 17</w:t>
            </w:r>
          </w:p>
          <w:p w14:paraId="05A57DFA" w14:textId="77777777" w:rsidR="00CA0201" w:rsidRPr="00C0388F" w:rsidRDefault="00CA0201" w:rsidP="00CA0201">
            <w:pPr>
              <w:rPr>
                <w:color w:val="000000"/>
              </w:rPr>
            </w:pPr>
            <w:r>
              <w:rPr>
                <w:color w:val="000000"/>
              </w:rPr>
              <w:t>working may be seen on a number line</w:t>
            </w:r>
          </w:p>
        </w:tc>
      </w:tr>
      <w:tr w:rsidR="00CA0201" w:rsidRPr="00C0388F" w14:paraId="05A57E03" w14:textId="77777777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14:paraId="05A57DFC" w14:textId="77777777"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14:paraId="05A57DFD" w14:textId="77777777"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/>
              <w:bottom w:val="single" w:sz="6" w:space="0" w:color="auto"/>
            </w:tcBorders>
          </w:tcPr>
          <w:p w14:paraId="05A57DFE" w14:textId="77777777" w:rsidR="00CA0201" w:rsidRPr="00C0388F" w:rsidRDefault="00CA0201" w:rsidP="00CA0201">
            <w:pPr>
              <w:rPr>
                <w:color w:val="000000"/>
              </w:rPr>
            </w:pPr>
          </w:p>
        </w:tc>
        <w:tc>
          <w:tcPr>
            <w:tcW w:w="799" w:type="pct"/>
            <w:tcBorders>
              <w:top w:val="single" w:sz="4" w:space="0" w:color="808080"/>
              <w:bottom w:val="single" w:sz="6" w:space="0" w:color="auto"/>
            </w:tcBorders>
          </w:tcPr>
          <w:p w14:paraId="05A57DFF" w14:textId="77777777"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sym w:font="Euclid Symbol" w:char="F02D"/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17</w:t>
            </w:r>
          </w:p>
        </w:tc>
        <w:tc>
          <w:tcPr>
            <w:tcW w:w="329" w:type="pct"/>
            <w:tcBorders>
              <w:top w:val="single" w:sz="4" w:space="0" w:color="808080"/>
              <w:bottom w:val="single" w:sz="6" w:space="0" w:color="auto"/>
            </w:tcBorders>
          </w:tcPr>
          <w:p w14:paraId="05A57E00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2</w:t>
            </w:r>
          </w:p>
        </w:tc>
        <w:tc>
          <w:tcPr>
            <w:tcW w:w="258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14:paraId="05A57E01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A1</w:t>
            </w:r>
          </w:p>
        </w:tc>
        <w:tc>
          <w:tcPr>
            <w:tcW w:w="1279" w:type="pct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14:paraId="05A57E02" w14:textId="77777777" w:rsidR="00CA0201" w:rsidRPr="00C0388F" w:rsidRDefault="00CA0201" w:rsidP="00CA0201">
            <w:pPr>
              <w:rPr>
                <w:color w:val="000000"/>
              </w:rPr>
            </w:pPr>
          </w:p>
        </w:tc>
      </w:tr>
      <w:tr w:rsidR="00CA0201" w:rsidRPr="00C0388F" w14:paraId="05A57E0B" w14:textId="77777777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14:paraId="05A57E04" w14:textId="77777777"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14:paraId="05A57E05" w14:textId="77777777"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6" w:space="0" w:color="auto"/>
              <w:bottom w:val="single" w:sz="4" w:space="0" w:color="auto"/>
            </w:tcBorders>
          </w:tcPr>
          <w:p w14:paraId="05A57E06" w14:textId="77777777"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6" w:space="0" w:color="auto"/>
              <w:bottom w:val="single" w:sz="4" w:space="0" w:color="auto"/>
            </w:tcBorders>
          </w:tcPr>
          <w:p w14:paraId="05A57E07" w14:textId="77777777"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single" w:sz="4" w:space="0" w:color="auto"/>
            </w:tcBorders>
          </w:tcPr>
          <w:p w14:paraId="05A57E08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14:paraId="05A57E09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14:paraId="05A57E0A" w14:textId="77777777" w:rsidR="00CA0201" w:rsidRPr="00C0388F" w:rsidRDefault="00CA0201" w:rsidP="00CA0201">
            <w:pPr>
              <w:jc w:val="right"/>
              <w:rPr>
                <w:b/>
                <w:color w:val="000000"/>
              </w:rPr>
            </w:pPr>
            <w:r w:rsidRPr="00C0388F">
              <w:rPr>
                <w:b/>
                <w:color w:val="000000"/>
              </w:rPr>
              <w:t>Total 5 marks</w:t>
            </w:r>
          </w:p>
        </w:tc>
      </w:tr>
    </w:tbl>
    <w:p w14:paraId="05A57E0C" w14:textId="77777777" w:rsidR="00CA0201" w:rsidRDefault="00CA0201" w:rsidP="00CA0201">
      <w:pPr>
        <w:rPr>
          <w:color w:val="000000"/>
        </w:rPr>
      </w:pPr>
    </w:p>
    <w:p w14:paraId="05A57E0D" w14:textId="77777777" w:rsidR="00CA0201" w:rsidRDefault="00CA0201" w:rsidP="00CA0201">
      <w:pPr>
        <w:rPr>
          <w:color w:val="000000"/>
        </w:rPr>
      </w:pPr>
    </w:p>
    <w:p w14:paraId="05A57E27" w14:textId="77777777" w:rsidR="00CA0201" w:rsidRPr="00C0388F" w:rsidRDefault="00CA0201" w:rsidP="00CA0201">
      <w:pPr>
        <w:rPr>
          <w:color w:val="00000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7"/>
        <w:gridCol w:w="973"/>
        <w:gridCol w:w="4454"/>
        <w:gridCol w:w="2946"/>
        <w:gridCol w:w="973"/>
        <w:gridCol w:w="665"/>
        <w:gridCol w:w="98"/>
        <w:gridCol w:w="1508"/>
        <w:gridCol w:w="2274"/>
      </w:tblGrid>
      <w:tr w:rsidR="00CA0201" w:rsidRPr="00C0388F" w14:paraId="05A57E2F" w14:textId="77777777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14:paraId="05A57E28" w14:textId="77777777"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  <w:t>6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14:paraId="05A57E29" w14:textId="77777777"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a)</w:t>
            </w:r>
          </w:p>
        </w:tc>
        <w:tc>
          <w:tcPr>
            <w:tcW w:w="1506" w:type="pct"/>
            <w:tcBorders>
              <w:top w:val="single" w:sz="4" w:space="0" w:color="auto"/>
            </w:tcBorders>
          </w:tcPr>
          <w:p w14:paraId="05A57E2A" w14:textId="77777777"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996" w:type="pct"/>
            <w:tcBorders>
              <w:top w:val="single" w:sz="4" w:space="0" w:color="auto"/>
            </w:tcBorders>
          </w:tcPr>
          <w:p w14:paraId="05A57E2B" w14:textId="77777777"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2 triangles shaded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14:paraId="05A57E2C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1</w:t>
            </w:r>
          </w:p>
        </w:tc>
        <w:tc>
          <w:tcPr>
            <w:tcW w:w="768" w:type="pct"/>
            <w:gridSpan w:val="3"/>
            <w:tcBorders>
              <w:top w:val="single" w:sz="4" w:space="0" w:color="auto"/>
              <w:right w:val="nil"/>
            </w:tcBorders>
          </w:tcPr>
          <w:p w14:paraId="05A57E2D" w14:textId="77777777"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B1</w:t>
            </w:r>
          </w:p>
        </w:tc>
        <w:tc>
          <w:tcPr>
            <w:tcW w:w="769" w:type="pct"/>
            <w:tcBorders>
              <w:top w:val="single" w:sz="4" w:space="0" w:color="auto"/>
              <w:left w:val="nil"/>
            </w:tcBorders>
          </w:tcPr>
          <w:p w14:paraId="05A57E2E" w14:textId="77777777" w:rsidR="00CA0201" w:rsidRPr="00C0388F" w:rsidRDefault="00CA0201" w:rsidP="00CA0201">
            <w:pPr>
              <w:rPr>
                <w:color w:val="000000"/>
              </w:rPr>
            </w:pPr>
          </w:p>
        </w:tc>
      </w:tr>
      <w:tr w:rsidR="00CA0201" w:rsidRPr="00C0388F" w14:paraId="05A57E36" w14:textId="77777777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05A57E30" w14:textId="77777777"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14:paraId="05A57E31" w14:textId="77777777"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b)</w:t>
            </w:r>
          </w:p>
        </w:tc>
        <w:tc>
          <w:tcPr>
            <w:tcW w:w="1506" w:type="pct"/>
          </w:tcPr>
          <w:p w14:paraId="05A57E32" w14:textId="77777777"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996" w:type="pct"/>
          </w:tcPr>
          <w:p w14:paraId="05A57E33" w14:textId="77777777"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0.4</w:t>
            </w:r>
          </w:p>
        </w:tc>
        <w:tc>
          <w:tcPr>
            <w:tcW w:w="329" w:type="pct"/>
          </w:tcPr>
          <w:p w14:paraId="05A57E34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1</w:t>
            </w:r>
          </w:p>
        </w:tc>
        <w:tc>
          <w:tcPr>
            <w:tcW w:w="1537" w:type="pct"/>
            <w:gridSpan w:val="4"/>
          </w:tcPr>
          <w:p w14:paraId="05A57E35" w14:textId="77777777"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B1</w:t>
            </w:r>
          </w:p>
        </w:tc>
      </w:tr>
      <w:tr w:rsidR="00CA0201" w:rsidRPr="00C0388F" w14:paraId="05A57E43" w14:textId="77777777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nil"/>
              <w:right w:val="nil"/>
            </w:tcBorders>
          </w:tcPr>
          <w:p w14:paraId="05A57E37" w14:textId="77777777"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nil"/>
            </w:tcBorders>
          </w:tcPr>
          <w:p w14:paraId="05A57E38" w14:textId="77777777"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c)</w:t>
            </w:r>
          </w:p>
        </w:tc>
        <w:tc>
          <w:tcPr>
            <w:tcW w:w="1506" w:type="pct"/>
            <w:tcBorders>
              <w:bottom w:val="single" w:sz="4" w:space="0" w:color="808080"/>
            </w:tcBorders>
          </w:tcPr>
          <w:p w14:paraId="05A57E39" w14:textId="77777777"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6 × 3.2 </w:t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sym w:font="Euclid Symbol" w:char="F02D"/>
            </w:r>
            <w:r w:rsidR="0026503D"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fldChar w:fldCharType="begin"/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instrText xml:space="preserve"> QUOTE </w:instrText>
            </w:r>
            <m:oMath>
              <m:r>
                <m:rPr>
                  <m:sty m:val="b"/>
                </m:rPr>
                <w:rPr>
                  <w:rFonts w:ascii="Cambria Math"/>
                </w:rPr>
                <m:t>–</m:t>
              </m:r>
            </m:oMath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instrText xml:space="preserve"> </w:instrText>
            </w:r>
            <w:r w:rsidR="0026503D"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fldChar w:fldCharType="end"/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3 × </w:t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sym w:font="Euclid Symbol" w:char="F02D"/>
            </w:r>
            <w:r w:rsidR="0026503D"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fldChar w:fldCharType="begin"/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instrText xml:space="preserve"> QUOTE </w:instrText>
            </w:r>
            <m:oMath>
              <m:r>
                <m:rPr>
                  <m:sty m:val="b"/>
                </m:rPr>
                <w:rPr>
                  <w:rFonts w:ascii="Cambria Math"/>
                </w:rPr>
                <m:t>–</m:t>
              </m:r>
            </m:oMath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instrText xml:space="preserve"> </w:instrText>
            </w:r>
            <w:r w:rsidR="0026503D"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fldChar w:fldCharType="end"/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4 </w:t>
            </w:r>
            <w:proofErr w:type="spellStart"/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oe</w:t>
            </w:r>
            <w:proofErr w:type="spellEnd"/>
          </w:p>
        </w:tc>
        <w:tc>
          <w:tcPr>
            <w:tcW w:w="996" w:type="pct"/>
            <w:tcBorders>
              <w:bottom w:val="single" w:sz="4" w:space="0" w:color="808080"/>
            </w:tcBorders>
          </w:tcPr>
          <w:p w14:paraId="05A57E3A" w14:textId="77777777"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14:paraId="05A57E3B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329" w:type="pct"/>
            <w:tcBorders>
              <w:bottom w:val="single" w:sz="4" w:space="0" w:color="808080"/>
            </w:tcBorders>
          </w:tcPr>
          <w:p w14:paraId="05A57E3C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14:paraId="05A57E3D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225" w:type="pct"/>
            <w:tcBorders>
              <w:bottom w:val="single" w:sz="4" w:space="0" w:color="808080"/>
              <w:right w:val="nil"/>
            </w:tcBorders>
          </w:tcPr>
          <w:p w14:paraId="05A57E3E" w14:textId="77777777"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M1</w:t>
            </w:r>
          </w:p>
          <w:p w14:paraId="05A57E3F" w14:textId="77777777" w:rsidR="00CA0201" w:rsidRPr="00C0388F" w:rsidRDefault="00CA0201" w:rsidP="00CA0201">
            <w:pPr>
              <w:rPr>
                <w:color w:val="000000"/>
              </w:rPr>
            </w:pPr>
          </w:p>
        </w:tc>
        <w:tc>
          <w:tcPr>
            <w:tcW w:w="1312" w:type="pct"/>
            <w:gridSpan w:val="3"/>
            <w:tcBorders>
              <w:left w:val="nil"/>
              <w:bottom w:val="single" w:sz="4" w:space="0" w:color="808080"/>
            </w:tcBorders>
          </w:tcPr>
          <w:p w14:paraId="05A57E40" w14:textId="77777777"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 xml:space="preserve"> for a correct substitution </w:t>
            </w:r>
            <w:r w:rsidRPr="00C0388F">
              <w:rPr>
                <w:b/>
                <w:color w:val="000000"/>
              </w:rPr>
              <w:t>or</w:t>
            </w:r>
            <w:r w:rsidRPr="00C0388F">
              <w:rPr>
                <w:color w:val="000000"/>
              </w:rPr>
              <w:t xml:space="preserve"> </w:t>
            </w:r>
          </w:p>
          <w:p w14:paraId="05A57E41" w14:textId="77777777" w:rsidR="00CA0201" w:rsidRDefault="00CA0201" w:rsidP="00CA0201">
            <w:pPr>
              <w:rPr>
                <w:b/>
                <w:color w:val="000000"/>
              </w:rPr>
            </w:pPr>
            <w:r w:rsidRPr="00C0388F">
              <w:rPr>
                <w:color w:val="000000"/>
              </w:rPr>
              <w:t xml:space="preserve">for 19.2 and </w:t>
            </w:r>
            <w:r>
              <w:rPr>
                <w:color w:val="000000"/>
              </w:rPr>
              <w:t>(−)</w:t>
            </w:r>
            <w:r w:rsidRPr="00C0388F">
              <w:rPr>
                <w:color w:val="000000"/>
              </w:rPr>
              <w:t>12</w:t>
            </w:r>
            <w:r>
              <w:rPr>
                <w:color w:val="000000"/>
              </w:rPr>
              <w:t xml:space="preserve"> </w:t>
            </w:r>
            <w:r>
              <w:rPr>
                <w:b/>
                <w:color w:val="000000"/>
              </w:rPr>
              <w:t>or</w:t>
            </w:r>
          </w:p>
          <w:p w14:paraId="05A57E42" w14:textId="77777777" w:rsidR="00CA0201" w:rsidRPr="006F77E3" w:rsidRDefault="00CA0201" w:rsidP="00CA0201">
            <w:pPr>
              <w:rPr>
                <w:color w:val="000000"/>
              </w:rPr>
            </w:pPr>
            <w:r>
              <w:rPr>
                <w:color w:val="000000"/>
              </w:rPr>
              <w:t>an answer of 7.2</w:t>
            </w:r>
          </w:p>
        </w:tc>
      </w:tr>
      <w:tr w:rsidR="00CA0201" w:rsidRPr="00C0388F" w14:paraId="05A57E4B" w14:textId="77777777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14:paraId="05A57E44" w14:textId="77777777"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14:paraId="05A57E45" w14:textId="77777777"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506" w:type="pct"/>
            <w:tcBorders>
              <w:top w:val="single" w:sz="4" w:space="0" w:color="808080"/>
              <w:bottom w:val="single" w:sz="6" w:space="0" w:color="auto"/>
            </w:tcBorders>
          </w:tcPr>
          <w:p w14:paraId="05A57E46" w14:textId="77777777"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996" w:type="pct"/>
            <w:tcBorders>
              <w:top w:val="single" w:sz="4" w:space="0" w:color="808080"/>
              <w:bottom w:val="single" w:sz="6" w:space="0" w:color="auto"/>
            </w:tcBorders>
          </w:tcPr>
          <w:p w14:paraId="05A57E47" w14:textId="77777777"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31.2</w:t>
            </w:r>
          </w:p>
        </w:tc>
        <w:tc>
          <w:tcPr>
            <w:tcW w:w="329" w:type="pct"/>
            <w:tcBorders>
              <w:top w:val="single" w:sz="4" w:space="0" w:color="808080"/>
              <w:bottom w:val="single" w:sz="6" w:space="0" w:color="auto"/>
            </w:tcBorders>
          </w:tcPr>
          <w:p w14:paraId="05A57E48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2</w:t>
            </w:r>
          </w:p>
        </w:tc>
        <w:tc>
          <w:tcPr>
            <w:tcW w:w="225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14:paraId="05A57E49" w14:textId="77777777"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A1</w:t>
            </w:r>
          </w:p>
        </w:tc>
        <w:tc>
          <w:tcPr>
            <w:tcW w:w="1312" w:type="pct"/>
            <w:gridSpan w:val="3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14:paraId="05A57E4A" w14:textId="77777777" w:rsidR="00CA0201" w:rsidRPr="00C0388F" w:rsidRDefault="00CA0201" w:rsidP="00CA0201">
            <w:pPr>
              <w:rPr>
                <w:color w:val="000000"/>
              </w:rPr>
            </w:pPr>
          </w:p>
        </w:tc>
      </w:tr>
      <w:tr w:rsidR="00CA0201" w:rsidRPr="00C0388F" w14:paraId="05A57E53" w14:textId="77777777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14:paraId="05A57E4C" w14:textId="77777777"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14:paraId="05A57E4D" w14:textId="77777777"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506" w:type="pct"/>
            <w:tcBorders>
              <w:top w:val="single" w:sz="6" w:space="0" w:color="auto"/>
              <w:bottom w:val="single" w:sz="4" w:space="0" w:color="auto"/>
            </w:tcBorders>
          </w:tcPr>
          <w:p w14:paraId="05A57E4E" w14:textId="77777777"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996" w:type="pct"/>
            <w:tcBorders>
              <w:top w:val="single" w:sz="6" w:space="0" w:color="auto"/>
              <w:bottom w:val="single" w:sz="4" w:space="0" w:color="auto"/>
            </w:tcBorders>
          </w:tcPr>
          <w:p w14:paraId="05A57E4F" w14:textId="77777777"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single" w:sz="4" w:space="0" w:color="auto"/>
            </w:tcBorders>
          </w:tcPr>
          <w:p w14:paraId="05A57E50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gridSpan w:val="2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14:paraId="05A57E51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1279" w:type="pct"/>
            <w:gridSpan w:val="2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14:paraId="05A57E52" w14:textId="77777777" w:rsidR="00CA0201" w:rsidRPr="00C0388F" w:rsidRDefault="00CA0201" w:rsidP="00CA0201">
            <w:pPr>
              <w:jc w:val="right"/>
              <w:rPr>
                <w:b/>
                <w:color w:val="000000"/>
              </w:rPr>
            </w:pPr>
            <w:r w:rsidRPr="00C0388F">
              <w:rPr>
                <w:b/>
                <w:color w:val="000000"/>
              </w:rPr>
              <w:t>Total 4 marks</w:t>
            </w:r>
          </w:p>
        </w:tc>
      </w:tr>
    </w:tbl>
    <w:p w14:paraId="05A57E54" w14:textId="77777777" w:rsidR="00CA0201" w:rsidRPr="00C0388F" w:rsidRDefault="00CA0201" w:rsidP="00CA0201">
      <w:pPr>
        <w:rPr>
          <w:color w:val="000000"/>
        </w:rPr>
      </w:pPr>
    </w:p>
    <w:p w14:paraId="05A57E55" w14:textId="77777777" w:rsidR="00CA0201" w:rsidRPr="00C0388F" w:rsidRDefault="00CA0201" w:rsidP="00CA0201">
      <w:pPr>
        <w:rPr>
          <w:color w:val="00000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CA0201" w:rsidRPr="00C0388F" w14:paraId="05A57E5D" w14:textId="77777777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14:paraId="05A57E56" w14:textId="77777777"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  <w:t>7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14:paraId="05A57E57" w14:textId="77777777"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proofErr w:type="spellStart"/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i</w:t>
            </w:r>
            <w:proofErr w:type="spellEnd"/>
          </w:p>
        </w:tc>
        <w:tc>
          <w:tcPr>
            <w:tcW w:w="1703" w:type="pct"/>
            <w:tcBorders>
              <w:top w:val="single" w:sz="4" w:space="0" w:color="auto"/>
            </w:tcBorders>
          </w:tcPr>
          <w:p w14:paraId="05A57E58" w14:textId="77777777"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14:paraId="05A57E59" w14:textId="77777777"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30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14:paraId="05A57E5A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14:paraId="05A57E5B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14:paraId="05A57E5C" w14:textId="77777777" w:rsidR="00CA0201" w:rsidRPr="00C0388F" w:rsidRDefault="00CA0201" w:rsidP="00CA0201">
            <w:pPr>
              <w:rPr>
                <w:color w:val="000000"/>
              </w:rPr>
            </w:pPr>
          </w:p>
        </w:tc>
      </w:tr>
      <w:tr w:rsidR="00CA0201" w:rsidRPr="00C0388F" w14:paraId="05A57E65" w14:textId="77777777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05A57E5E" w14:textId="77777777"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14:paraId="05A57E5F" w14:textId="77777777"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ii</w:t>
            </w:r>
          </w:p>
        </w:tc>
        <w:tc>
          <w:tcPr>
            <w:tcW w:w="1703" w:type="pct"/>
          </w:tcPr>
          <w:p w14:paraId="05A57E60" w14:textId="77777777"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9" w:type="pct"/>
          </w:tcPr>
          <w:p w14:paraId="05A57E61" w14:textId="77777777"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32</w:t>
            </w:r>
          </w:p>
        </w:tc>
        <w:tc>
          <w:tcPr>
            <w:tcW w:w="329" w:type="pct"/>
          </w:tcPr>
          <w:p w14:paraId="05A57E62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14:paraId="05A57E63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14:paraId="05A57E64" w14:textId="77777777" w:rsidR="00CA0201" w:rsidRPr="00C0388F" w:rsidRDefault="00CA0201" w:rsidP="00CA0201">
            <w:pPr>
              <w:rPr>
                <w:color w:val="000000"/>
              </w:rPr>
            </w:pPr>
          </w:p>
        </w:tc>
      </w:tr>
      <w:tr w:rsidR="00CA0201" w:rsidRPr="00C0388F" w14:paraId="05A57E6D" w14:textId="77777777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05A57E66" w14:textId="77777777"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14:paraId="05A57E67" w14:textId="77777777"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iii</w:t>
            </w:r>
          </w:p>
        </w:tc>
        <w:tc>
          <w:tcPr>
            <w:tcW w:w="1703" w:type="pct"/>
          </w:tcPr>
          <w:p w14:paraId="05A57E68" w14:textId="77777777"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9" w:type="pct"/>
          </w:tcPr>
          <w:p w14:paraId="05A57E69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31 or 37</w:t>
            </w:r>
          </w:p>
        </w:tc>
        <w:tc>
          <w:tcPr>
            <w:tcW w:w="329" w:type="pct"/>
          </w:tcPr>
          <w:p w14:paraId="05A57E6A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14:paraId="05A57E6B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14:paraId="05A57E6C" w14:textId="77777777"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 xml:space="preserve">for 31 </w:t>
            </w:r>
            <w:r w:rsidRPr="00C0388F">
              <w:rPr>
                <w:b/>
                <w:color w:val="000000"/>
              </w:rPr>
              <w:t xml:space="preserve">or </w:t>
            </w:r>
            <w:r w:rsidRPr="00C0388F">
              <w:rPr>
                <w:color w:val="000000"/>
              </w:rPr>
              <w:t xml:space="preserve">37 </w:t>
            </w:r>
            <w:r w:rsidRPr="00C0388F">
              <w:rPr>
                <w:b/>
                <w:color w:val="000000"/>
              </w:rPr>
              <w:t>or</w:t>
            </w:r>
            <w:r w:rsidRPr="00C0388F">
              <w:rPr>
                <w:color w:val="000000"/>
              </w:rPr>
              <w:t xml:space="preserve"> both</w:t>
            </w:r>
          </w:p>
        </w:tc>
      </w:tr>
      <w:tr w:rsidR="00CA0201" w:rsidRPr="00C0388F" w14:paraId="05A57E75" w14:textId="77777777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14:paraId="05A57E6E" w14:textId="77777777"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14:paraId="05A57E6F" w14:textId="77777777"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14:paraId="05A57E70" w14:textId="77777777"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14:paraId="05A57E71" w14:textId="77777777"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14:paraId="05A57E72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14:paraId="05A57E73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14:paraId="05A57E74" w14:textId="77777777" w:rsidR="00CA0201" w:rsidRPr="00C0388F" w:rsidRDefault="00CA0201" w:rsidP="00CA0201">
            <w:pPr>
              <w:jc w:val="right"/>
              <w:rPr>
                <w:b/>
                <w:color w:val="000000"/>
              </w:rPr>
            </w:pPr>
            <w:r w:rsidRPr="00C0388F">
              <w:rPr>
                <w:b/>
                <w:color w:val="000000"/>
              </w:rPr>
              <w:t>Total 3 marks</w:t>
            </w:r>
          </w:p>
        </w:tc>
      </w:tr>
    </w:tbl>
    <w:p w14:paraId="05A57E76" w14:textId="77777777" w:rsidR="00CA0201" w:rsidRDefault="00CA0201" w:rsidP="00CA0201">
      <w:pPr>
        <w:rPr>
          <w:color w:val="000000"/>
        </w:rPr>
      </w:pPr>
    </w:p>
    <w:p w14:paraId="05A57E77" w14:textId="77777777" w:rsidR="00CA0201" w:rsidRPr="00C0388F" w:rsidRDefault="00CA0201" w:rsidP="00CA0201">
      <w:pPr>
        <w:rPr>
          <w:color w:val="00000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96"/>
        <w:gridCol w:w="973"/>
        <w:gridCol w:w="3419"/>
        <w:gridCol w:w="3981"/>
        <w:gridCol w:w="973"/>
        <w:gridCol w:w="763"/>
        <w:gridCol w:w="3783"/>
      </w:tblGrid>
      <w:tr w:rsidR="00CA0201" w:rsidRPr="00C0388F" w14:paraId="05A57E80" w14:textId="77777777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14:paraId="05A57E78" w14:textId="77777777"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  <w:lastRenderedPageBreak/>
              <w:t>8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14:paraId="05A57E79" w14:textId="77777777"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a)(</w:t>
            </w:r>
            <w:proofErr w:type="spellStart"/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i</w:t>
            </w:r>
            <w:proofErr w:type="spellEnd"/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)</w:t>
            </w:r>
          </w:p>
        </w:tc>
        <w:tc>
          <w:tcPr>
            <w:tcW w:w="1156" w:type="pct"/>
            <w:tcBorders>
              <w:top w:val="single" w:sz="4" w:space="0" w:color="auto"/>
            </w:tcBorders>
          </w:tcPr>
          <w:p w14:paraId="05A57E7A" w14:textId="77777777"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1346" w:type="pct"/>
            <w:tcBorders>
              <w:top w:val="single" w:sz="4" w:space="0" w:color="auto"/>
            </w:tcBorders>
          </w:tcPr>
          <w:p w14:paraId="05A57E7B" w14:textId="77777777"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radius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14:paraId="05A57E7C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14:paraId="05A57E7D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14:paraId="05A57E7E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14:paraId="05A57E7F" w14:textId="77777777" w:rsidR="00CA0201" w:rsidRPr="00C0388F" w:rsidRDefault="00CA0201" w:rsidP="00CA0201">
            <w:pPr>
              <w:rPr>
                <w:color w:val="000000"/>
              </w:rPr>
            </w:pPr>
          </w:p>
        </w:tc>
      </w:tr>
      <w:tr w:rsidR="00CA0201" w:rsidRPr="00C0388F" w14:paraId="05A57E88" w14:textId="77777777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14:paraId="05A57E81" w14:textId="77777777"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14:paraId="05A57E82" w14:textId="77777777"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a)(ii)</w:t>
            </w:r>
          </w:p>
        </w:tc>
        <w:tc>
          <w:tcPr>
            <w:tcW w:w="1156" w:type="pct"/>
            <w:tcBorders>
              <w:top w:val="single" w:sz="4" w:space="0" w:color="auto"/>
            </w:tcBorders>
          </w:tcPr>
          <w:p w14:paraId="05A57E83" w14:textId="77777777"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1346" w:type="pct"/>
            <w:tcBorders>
              <w:top w:val="single" w:sz="4" w:space="0" w:color="auto"/>
            </w:tcBorders>
          </w:tcPr>
          <w:p w14:paraId="05A57E84" w14:textId="77777777"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28</w:t>
            </w:r>
          </w:p>
        </w:tc>
        <w:tc>
          <w:tcPr>
            <w:tcW w:w="329" w:type="pct"/>
          </w:tcPr>
          <w:p w14:paraId="05A57E85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14:paraId="05A57E86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14:paraId="05A57E87" w14:textId="77777777"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 xml:space="preserve">accept 26 </w:t>
            </w:r>
            <w:r w:rsidRPr="00C0388F">
              <w:rPr>
                <w:color w:val="000000"/>
              </w:rPr>
              <w:sym w:font="Euclid Symbol" w:char="F02D"/>
            </w:r>
            <w:r w:rsidRPr="00C0388F">
              <w:rPr>
                <w:color w:val="000000"/>
              </w:rPr>
              <w:t xml:space="preserve"> 30</w:t>
            </w:r>
          </w:p>
        </w:tc>
      </w:tr>
      <w:tr w:rsidR="00CA0201" w:rsidRPr="00C0388F" w14:paraId="05A57E91" w14:textId="77777777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14:paraId="05A57E89" w14:textId="77777777"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14:paraId="05A57E8A" w14:textId="77777777"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b)(</w:t>
            </w:r>
            <w:proofErr w:type="spellStart"/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i</w:t>
            </w:r>
            <w:proofErr w:type="spellEnd"/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)</w:t>
            </w:r>
          </w:p>
        </w:tc>
        <w:tc>
          <w:tcPr>
            <w:tcW w:w="1156" w:type="pct"/>
            <w:tcBorders>
              <w:top w:val="single" w:sz="4" w:space="0" w:color="auto"/>
            </w:tcBorders>
          </w:tcPr>
          <w:p w14:paraId="05A57E8B" w14:textId="77777777" w:rsidR="00CA0201" w:rsidRPr="00C0388F" w:rsidRDefault="00CA0201" w:rsidP="00CA0201">
            <w:pPr>
              <w:rPr>
                <w:color w:val="000000"/>
              </w:rPr>
            </w:pPr>
          </w:p>
        </w:tc>
        <w:tc>
          <w:tcPr>
            <w:tcW w:w="1346" w:type="pct"/>
            <w:tcBorders>
              <w:top w:val="single" w:sz="4" w:space="0" w:color="auto"/>
            </w:tcBorders>
          </w:tcPr>
          <w:p w14:paraId="05A57E8C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30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14:paraId="05A57E8D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14:paraId="05A57E8E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14:paraId="05A57E8F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14:paraId="05A57E90" w14:textId="77777777" w:rsidR="00CA0201" w:rsidRPr="00C0388F" w:rsidRDefault="00CA0201" w:rsidP="00CA0201">
            <w:pPr>
              <w:rPr>
                <w:color w:val="000000"/>
              </w:rPr>
            </w:pPr>
          </w:p>
        </w:tc>
      </w:tr>
      <w:tr w:rsidR="00CA0201" w:rsidRPr="00C0388F" w14:paraId="05A57E9A" w14:textId="77777777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14:paraId="05A57E92" w14:textId="77777777"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14:paraId="05A57E93" w14:textId="77777777"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b)(ii)</w:t>
            </w:r>
          </w:p>
        </w:tc>
        <w:tc>
          <w:tcPr>
            <w:tcW w:w="1156" w:type="pct"/>
            <w:tcBorders>
              <w:top w:val="single" w:sz="4" w:space="0" w:color="auto"/>
            </w:tcBorders>
          </w:tcPr>
          <w:p w14:paraId="05A57E94" w14:textId="77777777" w:rsidR="00CA0201" w:rsidRPr="00C0388F" w:rsidRDefault="00CA0201" w:rsidP="00CA0201">
            <w:pPr>
              <w:rPr>
                <w:color w:val="000000"/>
              </w:rPr>
            </w:pPr>
          </w:p>
        </w:tc>
        <w:tc>
          <w:tcPr>
            <w:tcW w:w="1346" w:type="pct"/>
            <w:tcBorders>
              <w:top w:val="single" w:sz="4" w:space="0" w:color="auto"/>
            </w:tcBorders>
          </w:tcPr>
          <w:p w14:paraId="05A57E95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EA6EDA">
              <w:rPr>
                <w:color w:val="000000"/>
              </w:rPr>
              <w:t>angles</w:t>
            </w:r>
            <w:r w:rsidRPr="00C0388F">
              <w:rPr>
                <w:color w:val="000000"/>
              </w:rPr>
              <w:t xml:space="preserve"> on a </w:t>
            </w:r>
            <w:r w:rsidRPr="00EA6EDA">
              <w:rPr>
                <w:color w:val="000000"/>
              </w:rPr>
              <w:t xml:space="preserve">straight </w:t>
            </w:r>
            <w:r w:rsidRPr="00C0388F">
              <w:rPr>
                <w:color w:val="000000"/>
                <w:u w:val="single"/>
              </w:rPr>
              <w:t>line</w:t>
            </w:r>
            <w:r w:rsidRPr="00C0388F">
              <w:rPr>
                <w:color w:val="000000"/>
              </w:rPr>
              <w:t xml:space="preserve"> add to </w:t>
            </w:r>
            <w:r w:rsidRPr="00EA6EDA">
              <w:rPr>
                <w:color w:val="000000"/>
                <w:u w:val="single"/>
              </w:rPr>
              <w:t>180</w:t>
            </w:r>
            <m:oMath>
              <m:r>
                <w:rPr>
                  <w:rFonts w:ascii="Cambria Math"/>
                </w:rPr>
                <m:t>°</m:t>
              </m:r>
            </m:oMath>
          </w:p>
        </w:tc>
        <w:tc>
          <w:tcPr>
            <w:tcW w:w="329" w:type="pct"/>
          </w:tcPr>
          <w:p w14:paraId="05A57E96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14:paraId="05A57E97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14:paraId="05A57E98" w14:textId="77777777" w:rsidR="00CA0201" w:rsidRPr="008915CA" w:rsidRDefault="00CA0201" w:rsidP="00CA0201">
            <w:pPr>
              <w:rPr>
                <w:color w:val="000000"/>
              </w:rPr>
            </w:pPr>
            <w:r>
              <w:rPr>
                <w:color w:val="000000"/>
              </w:rPr>
              <w:t>dep on B1 in (b</w:t>
            </w:r>
            <w:r w:rsidRPr="008915CA">
              <w:rPr>
                <w:color w:val="000000"/>
              </w:rPr>
              <w:t>i)</w:t>
            </w:r>
          </w:p>
          <w:p w14:paraId="05A57E99" w14:textId="77777777" w:rsidR="00CA0201" w:rsidRPr="00CE7062" w:rsidRDefault="00CA0201" w:rsidP="00CA0201">
            <w:pPr>
              <w:rPr>
                <w:color w:val="000000"/>
              </w:rPr>
            </w:pPr>
            <w:r>
              <w:rPr>
                <w:b/>
                <w:color w:val="000000"/>
              </w:rPr>
              <w:t>or</w:t>
            </w:r>
            <w:r>
              <w:rPr>
                <w:color w:val="000000"/>
              </w:rPr>
              <w:t xml:space="preserve"> angles at a</w:t>
            </w:r>
            <w:r w:rsidRPr="00EA6EDA">
              <w:rPr>
                <w:color w:val="000000"/>
                <w:u w:val="single"/>
              </w:rPr>
              <w:t xml:space="preserve"> point</w:t>
            </w:r>
            <w:r>
              <w:rPr>
                <w:color w:val="000000"/>
              </w:rPr>
              <w:t xml:space="preserve"> add to </w:t>
            </w:r>
            <w:r w:rsidRPr="00EA6EDA">
              <w:rPr>
                <w:color w:val="000000"/>
                <w:u w:val="single"/>
              </w:rPr>
              <w:t>360</w:t>
            </w:r>
            <w:r w:rsidRPr="00EA6EDA">
              <w:rPr>
                <w:color w:val="000000"/>
                <w:u w:val="single"/>
                <w:vertAlign w:val="superscript"/>
              </w:rPr>
              <w:t>o</w:t>
            </w:r>
            <w:r>
              <w:rPr>
                <w:color w:val="000000"/>
                <w:u w:val="single"/>
              </w:rPr>
              <w:t xml:space="preserve"> </w:t>
            </w:r>
            <w:r w:rsidRPr="00CE7062">
              <w:rPr>
                <w:color w:val="000000"/>
              </w:rPr>
              <w:t>(and vertically opposite angles are equal)</w:t>
            </w:r>
          </w:p>
        </w:tc>
      </w:tr>
      <w:tr w:rsidR="00CA0201" w:rsidRPr="00C0388F" w14:paraId="05A57EA3" w14:textId="77777777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14:paraId="05A57E9B" w14:textId="77777777"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14:paraId="05A57E9C" w14:textId="77777777"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c)(</w:t>
            </w:r>
            <w:proofErr w:type="spellStart"/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i</w:t>
            </w:r>
            <w:proofErr w:type="spellEnd"/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)</w:t>
            </w:r>
          </w:p>
        </w:tc>
        <w:tc>
          <w:tcPr>
            <w:tcW w:w="1156" w:type="pct"/>
            <w:tcBorders>
              <w:top w:val="single" w:sz="4" w:space="0" w:color="auto"/>
            </w:tcBorders>
          </w:tcPr>
          <w:p w14:paraId="05A57E9D" w14:textId="77777777"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1346" w:type="pct"/>
            <w:tcBorders>
              <w:top w:val="single" w:sz="4" w:space="0" w:color="auto"/>
            </w:tcBorders>
          </w:tcPr>
          <w:p w14:paraId="05A57E9E" w14:textId="77777777"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150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14:paraId="05A57E9F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14:paraId="05A57EA0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14:paraId="05A57EA1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14:paraId="05A57EA2" w14:textId="77777777" w:rsidR="00CA0201" w:rsidRPr="00C0388F" w:rsidRDefault="00CA0201" w:rsidP="00CA0201">
            <w:pPr>
              <w:jc w:val="right"/>
              <w:rPr>
                <w:b/>
                <w:color w:val="000000"/>
              </w:rPr>
            </w:pPr>
          </w:p>
        </w:tc>
      </w:tr>
      <w:tr w:rsidR="00CA0201" w:rsidRPr="00C0388F" w14:paraId="05A57EAB" w14:textId="77777777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14:paraId="05A57EA4" w14:textId="77777777"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14:paraId="05A57EA5" w14:textId="77777777"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c)(ii)</w:t>
            </w:r>
          </w:p>
        </w:tc>
        <w:tc>
          <w:tcPr>
            <w:tcW w:w="1156" w:type="pct"/>
            <w:tcBorders>
              <w:top w:val="single" w:sz="4" w:space="0" w:color="auto"/>
            </w:tcBorders>
          </w:tcPr>
          <w:p w14:paraId="05A57EA6" w14:textId="77777777"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1346" w:type="pct"/>
            <w:tcBorders>
              <w:top w:val="single" w:sz="4" w:space="0" w:color="auto"/>
            </w:tcBorders>
          </w:tcPr>
          <w:p w14:paraId="05A57EA7" w14:textId="77777777"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  <w:u w:val="single"/>
              </w:rPr>
              <w:t xml:space="preserve">corresponding </w:t>
            </w:r>
            <w:r w:rsidRPr="002C1F19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angles </w:t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are equal</w:t>
            </w:r>
          </w:p>
        </w:tc>
        <w:tc>
          <w:tcPr>
            <w:tcW w:w="329" w:type="pct"/>
          </w:tcPr>
          <w:p w14:paraId="05A57EA8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14:paraId="05A57EA9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14:paraId="05A57EAA" w14:textId="77777777" w:rsidR="00CA0201" w:rsidRPr="008915CA" w:rsidRDefault="00CA0201" w:rsidP="00CA0201">
            <w:pPr>
              <w:rPr>
                <w:color w:val="000000"/>
              </w:rPr>
            </w:pPr>
            <w:r>
              <w:rPr>
                <w:color w:val="000000"/>
              </w:rPr>
              <w:t>dep on B1 in (c</w:t>
            </w:r>
            <w:r w:rsidRPr="008915CA">
              <w:rPr>
                <w:color w:val="000000"/>
              </w:rPr>
              <w:t>i)</w:t>
            </w:r>
          </w:p>
        </w:tc>
      </w:tr>
      <w:tr w:rsidR="00CA0201" w:rsidRPr="00C0388F" w14:paraId="05A57EB3" w14:textId="77777777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14:paraId="05A57EAC" w14:textId="77777777"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14:paraId="05A57EAD" w14:textId="77777777"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156" w:type="pct"/>
            <w:tcBorders>
              <w:bottom w:val="single" w:sz="4" w:space="0" w:color="auto"/>
            </w:tcBorders>
          </w:tcPr>
          <w:p w14:paraId="05A57EAE" w14:textId="77777777"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1346" w:type="pct"/>
            <w:tcBorders>
              <w:bottom w:val="single" w:sz="4" w:space="0" w:color="auto"/>
            </w:tcBorders>
          </w:tcPr>
          <w:p w14:paraId="05A57EAF" w14:textId="77777777"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14:paraId="05A57EB0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14:paraId="05A57EB1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14:paraId="05A57EB2" w14:textId="77777777" w:rsidR="00CA0201" w:rsidRPr="00C0388F" w:rsidRDefault="00CA0201" w:rsidP="00CA0201">
            <w:pPr>
              <w:jc w:val="right"/>
              <w:rPr>
                <w:b/>
                <w:color w:val="000000"/>
              </w:rPr>
            </w:pPr>
            <w:r w:rsidRPr="00C0388F">
              <w:rPr>
                <w:b/>
                <w:color w:val="000000"/>
              </w:rPr>
              <w:t>Total 6 marks</w:t>
            </w:r>
          </w:p>
        </w:tc>
      </w:tr>
    </w:tbl>
    <w:p w14:paraId="05A57EB4" w14:textId="77777777" w:rsidR="00CA0201" w:rsidRPr="00C0388F" w:rsidRDefault="00CA0201" w:rsidP="00CA0201">
      <w:pPr>
        <w:rPr>
          <w:color w:val="000000"/>
        </w:rPr>
      </w:pPr>
    </w:p>
    <w:p w14:paraId="05A57EB5" w14:textId="77777777" w:rsidR="00CA0201" w:rsidRPr="00C0388F" w:rsidRDefault="00CA0201" w:rsidP="00CA0201">
      <w:pPr>
        <w:rPr>
          <w:color w:val="00000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CA0201" w:rsidRPr="00C0388F" w14:paraId="05A57EBD" w14:textId="77777777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14:paraId="05A57EB6" w14:textId="77777777"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  <w:t>9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14:paraId="05A57EB7" w14:textId="77777777"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14:paraId="05A57EB8" w14:textId="77777777"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14:paraId="05A57EB9" w14:textId="77777777"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3</w:t>
            </w:r>
            <w:r w:rsidRPr="00C0388F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x</w:t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²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14:paraId="05A57EBA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14:paraId="05A57EBB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14:paraId="05A57EBC" w14:textId="77777777" w:rsidR="00CA0201" w:rsidRPr="00C0388F" w:rsidRDefault="00CA0201" w:rsidP="00CA0201">
            <w:pPr>
              <w:rPr>
                <w:color w:val="000000"/>
              </w:rPr>
            </w:pPr>
          </w:p>
        </w:tc>
      </w:tr>
      <w:tr w:rsidR="00CA0201" w:rsidRPr="00C0388F" w14:paraId="05A57EC8" w14:textId="77777777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nil"/>
              <w:right w:val="nil"/>
            </w:tcBorders>
          </w:tcPr>
          <w:p w14:paraId="05A57EBE" w14:textId="77777777"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nil"/>
            </w:tcBorders>
          </w:tcPr>
          <w:p w14:paraId="05A57EBF" w14:textId="77777777"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b)</w:t>
            </w:r>
          </w:p>
        </w:tc>
        <w:tc>
          <w:tcPr>
            <w:tcW w:w="1703" w:type="pct"/>
            <w:tcBorders>
              <w:bottom w:val="single" w:sz="4" w:space="0" w:color="808080"/>
            </w:tcBorders>
          </w:tcPr>
          <w:p w14:paraId="05A57EC0" w14:textId="77777777"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808080"/>
            </w:tcBorders>
          </w:tcPr>
          <w:p w14:paraId="05A57EC1" w14:textId="77777777"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14:paraId="05A57EC2" w14:textId="77777777"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808080"/>
            </w:tcBorders>
          </w:tcPr>
          <w:p w14:paraId="05A57EC3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14:paraId="05A57EC4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bottom w:val="single" w:sz="4" w:space="0" w:color="808080"/>
              <w:right w:val="nil"/>
            </w:tcBorders>
          </w:tcPr>
          <w:p w14:paraId="05A57EC5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M1</w:t>
            </w:r>
          </w:p>
          <w:p w14:paraId="05A57EC6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808080"/>
            </w:tcBorders>
          </w:tcPr>
          <w:p w14:paraId="05A57EC7" w14:textId="77777777"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 xml:space="preserve">for </w:t>
            </w:r>
            <w:r w:rsidRPr="00C0388F">
              <w:rPr>
                <w:color w:val="000000"/>
              </w:rPr>
              <w:sym w:font="Euclid Symbol" w:char="F02D"/>
            </w:r>
            <w:r w:rsidRPr="00C0388F">
              <w:rPr>
                <w:color w:val="000000"/>
              </w:rPr>
              <w:t>2</w:t>
            </w:r>
            <w:r w:rsidRPr="00C0388F">
              <w:rPr>
                <w:i/>
                <w:color w:val="000000"/>
              </w:rPr>
              <w:t>e</w:t>
            </w:r>
            <w:r w:rsidRPr="00C0388F">
              <w:rPr>
                <w:color w:val="000000"/>
              </w:rPr>
              <w:t xml:space="preserve"> or 9</w:t>
            </w:r>
            <w:r w:rsidRPr="00C0388F">
              <w:rPr>
                <w:i/>
                <w:color w:val="000000"/>
              </w:rPr>
              <w:t>f</w:t>
            </w:r>
          </w:p>
        </w:tc>
      </w:tr>
      <w:tr w:rsidR="00CA0201" w:rsidRPr="00C0388F" w14:paraId="05A57ED0" w14:textId="77777777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14:paraId="05A57EC9" w14:textId="77777777"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14:paraId="05A57ECA" w14:textId="77777777"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/>
              <w:bottom w:val="single" w:sz="6" w:space="0" w:color="auto"/>
            </w:tcBorders>
          </w:tcPr>
          <w:p w14:paraId="05A57ECB" w14:textId="77777777"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808080"/>
              <w:bottom w:val="single" w:sz="6" w:space="0" w:color="auto"/>
            </w:tcBorders>
          </w:tcPr>
          <w:p w14:paraId="05A57ECC" w14:textId="77777777"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sym w:font="Euclid Symbol" w:char="F02D"/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2</w:t>
            </w:r>
            <w:r w:rsidR="0026503D"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fldChar w:fldCharType="begin"/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instrText xml:space="preserve"> QUOTE </w:instrText>
            </w:r>
            <m:oMath>
              <m:r>
                <m:rPr>
                  <m:sty m:val="b"/>
                </m:rPr>
                <w:rPr>
                  <w:rFonts w:ascii="Cambria Math"/>
                </w:rPr>
                <m:t>–</m:t>
              </m:r>
              <m:r>
                <m:rPr>
                  <m:sty m:val="b"/>
                </m:rPr>
                <w:rPr>
                  <w:rFonts w:ascii="Cambria Math"/>
                </w:rPr>
                <m:t>2</m:t>
              </m:r>
            </m:oMath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instrText xml:space="preserve"> </w:instrText>
            </w:r>
            <w:r w:rsidR="0026503D"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fldChar w:fldCharType="end"/>
            </w:r>
            <w:r w:rsidRPr="00C0388F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e</w:t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+ 9</w:t>
            </w:r>
            <w:r w:rsidRPr="00C0388F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f</w:t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   </w:t>
            </w:r>
            <w:proofErr w:type="spellStart"/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oe</w:t>
            </w:r>
            <w:proofErr w:type="spellEnd"/>
          </w:p>
        </w:tc>
        <w:tc>
          <w:tcPr>
            <w:tcW w:w="329" w:type="pct"/>
            <w:tcBorders>
              <w:top w:val="single" w:sz="4" w:space="0" w:color="808080"/>
              <w:bottom w:val="single" w:sz="6" w:space="0" w:color="auto"/>
            </w:tcBorders>
          </w:tcPr>
          <w:p w14:paraId="05A57ECD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2</w:t>
            </w:r>
          </w:p>
        </w:tc>
        <w:tc>
          <w:tcPr>
            <w:tcW w:w="258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14:paraId="05A57ECE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A1</w:t>
            </w:r>
          </w:p>
        </w:tc>
        <w:tc>
          <w:tcPr>
            <w:tcW w:w="1279" w:type="pct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14:paraId="05A57ECF" w14:textId="77777777" w:rsidR="00CA0201" w:rsidRPr="00C0388F" w:rsidRDefault="00CA0201" w:rsidP="00CA0201">
            <w:pPr>
              <w:rPr>
                <w:color w:val="000000"/>
              </w:rPr>
            </w:pPr>
          </w:p>
        </w:tc>
      </w:tr>
      <w:tr w:rsidR="00CA0201" w:rsidRPr="00C0388F" w14:paraId="05A57ED8" w14:textId="77777777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right w:val="nil"/>
            </w:tcBorders>
          </w:tcPr>
          <w:p w14:paraId="05A57ED1" w14:textId="77777777"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</w:tcBorders>
          </w:tcPr>
          <w:p w14:paraId="05A57ED2" w14:textId="77777777"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c)</w:t>
            </w:r>
          </w:p>
        </w:tc>
        <w:tc>
          <w:tcPr>
            <w:tcW w:w="1703" w:type="pct"/>
            <w:tcBorders>
              <w:top w:val="single" w:sz="6" w:space="0" w:color="auto"/>
            </w:tcBorders>
          </w:tcPr>
          <w:p w14:paraId="05A57ED3" w14:textId="77777777"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6" w:space="0" w:color="auto"/>
            </w:tcBorders>
          </w:tcPr>
          <w:p w14:paraId="05A57ED4" w14:textId="77777777"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8</w:t>
            </w:r>
            <w:r w:rsidRPr="00C0388F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ab</w:t>
            </w:r>
          </w:p>
        </w:tc>
        <w:tc>
          <w:tcPr>
            <w:tcW w:w="329" w:type="pct"/>
            <w:tcBorders>
              <w:top w:val="single" w:sz="6" w:space="0" w:color="auto"/>
            </w:tcBorders>
          </w:tcPr>
          <w:p w14:paraId="05A57ED5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1</w:t>
            </w:r>
          </w:p>
        </w:tc>
        <w:tc>
          <w:tcPr>
            <w:tcW w:w="258" w:type="pct"/>
            <w:tcBorders>
              <w:top w:val="single" w:sz="6" w:space="0" w:color="auto"/>
              <w:right w:val="nil"/>
            </w:tcBorders>
          </w:tcPr>
          <w:p w14:paraId="05A57ED6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B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</w:tcBorders>
          </w:tcPr>
          <w:p w14:paraId="05A57ED7" w14:textId="77777777" w:rsidR="00CA0201" w:rsidRPr="00C0388F" w:rsidRDefault="00CA0201" w:rsidP="00CA0201">
            <w:pPr>
              <w:rPr>
                <w:color w:val="000000"/>
              </w:rPr>
            </w:pPr>
          </w:p>
        </w:tc>
      </w:tr>
      <w:tr w:rsidR="00CA0201" w:rsidRPr="00C0388F" w14:paraId="05A57EE0" w14:textId="77777777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05A57ED9" w14:textId="77777777"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14:paraId="05A57EDA" w14:textId="77777777"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d)</w:t>
            </w:r>
          </w:p>
        </w:tc>
        <w:tc>
          <w:tcPr>
            <w:tcW w:w="1703" w:type="pct"/>
          </w:tcPr>
          <w:p w14:paraId="05A57EDB" w14:textId="77777777"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9" w:type="pct"/>
          </w:tcPr>
          <w:p w14:paraId="05A57EDC" w14:textId="77777777"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48</w:t>
            </w:r>
          </w:p>
        </w:tc>
        <w:tc>
          <w:tcPr>
            <w:tcW w:w="329" w:type="pct"/>
          </w:tcPr>
          <w:p w14:paraId="05A57EDD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14:paraId="05A57EDE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14:paraId="05A57EDF" w14:textId="77777777" w:rsidR="00CA0201" w:rsidRPr="00C0388F" w:rsidRDefault="00CA0201" w:rsidP="00CA0201">
            <w:pPr>
              <w:rPr>
                <w:color w:val="000000"/>
              </w:rPr>
            </w:pPr>
          </w:p>
        </w:tc>
      </w:tr>
      <w:tr w:rsidR="00CA0201" w:rsidRPr="00C0388F" w14:paraId="05A57EEE" w14:textId="77777777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nil"/>
              <w:right w:val="nil"/>
            </w:tcBorders>
          </w:tcPr>
          <w:p w14:paraId="05A57EE1" w14:textId="77777777"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nil"/>
            </w:tcBorders>
          </w:tcPr>
          <w:p w14:paraId="05A57EE2" w14:textId="77777777"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e)</w:t>
            </w:r>
          </w:p>
        </w:tc>
        <w:tc>
          <w:tcPr>
            <w:tcW w:w="1703" w:type="pct"/>
            <w:tcBorders>
              <w:bottom w:val="single" w:sz="4" w:space="0" w:color="808080"/>
            </w:tcBorders>
          </w:tcPr>
          <w:p w14:paraId="05A57EE3" w14:textId="77777777" w:rsidR="00CA0201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E.g.</w:t>
            </w:r>
          </w:p>
          <w:p w14:paraId="05A57EE4" w14:textId="77777777" w:rsidR="00CA0201" w:rsidRDefault="00CA0201" w:rsidP="00CA0201">
            <w:pPr>
              <w:pStyle w:val="Heading1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5</w:t>
            </w:r>
            <w:r w:rsidRPr="00C0388F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y</w:t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= 14 </w:t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sym w:font="Euclid Symbol" w:char="F02D"/>
            </w:r>
            <w:r w:rsidR="0026503D"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fldChar w:fldCharType="begin"/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instrText xml:space="preserve"> QUOTE </w:instrText>
            </w:r>
            <m:oMath>
              <m:r>
                <m:rPr>
                  <m:sty m:val="b"/>
                </m:rPr>
                <w:rPr>
                  <w:rFonts w:ascii="Cambria Math"/>
                </w:rPr>
                <m:t>–</m:t>
              </m:r>
            </m:oMath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instrText xml:space="preserve"> </w:instrText>
            </w:r>
            <w:r w:rsidR="0026503D"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fldChar w:fldCharType="end"/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2 </w:t>
            </w:r>
            <w:r w:rsidRPr="0078204D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 xml:space="preserve">or </w:t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sym w:font="Euclid Symbol" w:char="F02D"/>
            </w:r>
            <w:r w:rsidR="0026503D"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fldChar w:fldCharType="begin"/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instrText xml:space="preserve"> QUOTE </w:instrText>
            </w:r>
            <m:oMath>
              <m:r>
                <m:rPr>
                  <m:sty m:val="b"/>
                </m:rPr>
                <w:rPr>
                  <w:rFonts w:ascii="Cambria Math"/>
                </w:rPr>
                <m:t>–</m:t>
              </m:r>
            </m:oMath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instrText xml:space="preserve"> </w:instrText>
            </w:r>
            <w:r w:rsidR="0026503D"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fldChar w:fldCharType="end"/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5</w:t>
            </w:r>
            <w:r w:rsidRPr="00C0388F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y</w:t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= 2 </w:t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sym w:font="Euclid Symbol" w:char="F02D"/>
            </w:r>
            <w:r w:rsidR="0026503D"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fldChar w:fldCharType="begin"/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instrText xml:space="preserve"> QUOTE </w:instrText>
            </w:r>
            <m:oMath>
              <m:r>
                <m:rPr>
                  <m:sty m:val="b"/>
                </m:rPr>
                <w:rPr>
                  <w:rFonts w:ascii="Cambria Math"/>
                </w:rPr>
                <m:t>–</m:t>
              </m:r>
            </m:oMath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instrText xml:space="preserve"> </w:instrText>
            </w:r>
            <w:r w:rsidR="0026503D"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fldChar w:fldCharType="end"/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14</w:t>
            </w:r>
            <w:r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 xml:space="preserve">or </w:t>
            </w:r>
          </w:p>
          <w:p w14:paraId="05A57EE5" w14:textId="77777777" w:rsidR="00CA0201" w:rsidRPr="0078204D" w:rsidRDefault="00CA0201" w:rsidP="00CA0201">
            <w:pPr>
              <w:pStyle w:val="Heading1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  <w:r w:rsidRPr="0078204D">
              <w:rPr>
                <w:rFonts w:ascii="Times New Roman" w:hAnsi="Times New Roman"/>
                <w:bCs w:val="0"/>
                <w:color w:val="000000"/>
                <w:kern w:val="0"/>
                <w:position w:val="-24"/>
                <w:sz w:val="24"/>
                <w:szCs w:val="24"/>
              </w:rPr>
              <w:object w:dxaOrig="1080" w:dyaOrig="620" w14:anchorId="05A5821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9" type="#_x0000_t75" style="width:54pt;height:30.75pt" o:ole="">
                  <v:imagedata r:id="rId8" o:title=""/>
                </v:shape>
                <o:OLEObject Type="Embed" ProgID="Equation.DSMT4" ShapeID="_x0000_i1029" DrawAspect="Content" ObjectID="_1745653252" r:id="rId9"/>
              </w:object>
            </w:r>
            <w:r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 xml:space="preserve"> </w:t>
            </w:r>
          </w:p>
        </w:tc>
        <w:tc>
          <w:tcPr>
            <w:tcW w:w="799" w:type="pct"/>
            <w:tcBorders>
              <w:bottom w:val="single" w:sz="4" w:space="0" w:color="808080"/>
            </w:tcBorders>
          </w:tcPr>
          <w:p w14:paraId="05A57EE6" w14:textId="77777777"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14:paraId="05A57EE7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329" w:type="pct"/>
            <w:tcBorders>
              <w:bottom w:val="single" w:sz="4" w:space="0" w:color="808080"/>
            </w:tcBorders>
          </w:tcPr>
          <w:p w14:paraId="05A57EE8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14:paraId="05A57EE9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bottom w:val="single" w:sz="4" w:space="0" w:color="808080"/>
              <w:right w:val="nil"/>
            </w:tcBorders>
          </w:tcPr>
          <w:p w14:paraId="05A57EEA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M1</w:t>
            </w:r>
          </w:p>
          <w:p w14:paraId="05A57EEB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808080"/>
            </w:tcBorders>
          </w:tcPr>
          <w:p w14:paraId="05A57EEC" w14:textId="77777777" w:rsidR="00CA0201" w:rsidRPr="00C0388F" w:rsidRDefault="00CA0201" w:rsidP="00CA0201">
            <w:pPr>
              <w:rPr>
                <w:color w:val="000000"/>
              </w:rPr>
            </w:pPr>
            <w:r>
              <w:rPr>
                <w:color w:val="000000"/>
              </w:rPr>
              <w:t>for a correct first step</w:t>
            </w:r>
          </w:p>
          <w:p w14:paraId="05A57EED" w14:textId="77777777" w:rsidR="00CA0201" w:rsidRPr="00C0388F" w:rsidRDefault="00CA0201" w:rsidP="00CA0201">
            <w:pPr>
              <w:rPr>
                <w:color w:val="000000"/>
              </w:rPr>
            </w:pPr>
          </w:p>
        </w:tc>
      </w:tr>
      <w:tr w:rsidR="00CA0201" w:rsidRPr="00C0388F" w14:paraId="05A57EF6" w14:textId="77777777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14:paraId="05A57EEF" w14:textId="77777777"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14:paraId="05A57EF0" w14:textId="77777777"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/>
              <w:bottom w:val="single" w:sz="6" w:space="0" w:color="auto"/>
            </w:tcBorders>
          </w:tcPr>
          <w:p w14:paraId="05A57EF1" w14:textId="77777777" w:rsidR="00CA0201" w:rsidRPr="0078204D" w:rsidRDefault="00CA0201" w:rsidP="00CA0201">
            <w:pPr>
              <w:pStyle w:val="Heading1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808080"/>
              <w:bottom w:val="single" w:sz="6" w:space="0" w:color="auto"/>
            </w:tcBorders>
          </w:tcPr>
          <w:p w14:paraId="05A57EF2" w14:textId="77777777"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position w:val="-24"/>
                <w:sz w:val="24"/>
                <w:szCs w:val="24"/>
              </w:rPr>
              <w:object w:dxaOrig="320" w:dyaOrig="620" w14:anchorId="05A58220">
                <v:shape id="_x0000_i1030" type="#_x0000_t75" style="width:15.75pt;height:30.75pt" o:ole="">
                  <v:imagedata r:id="rId10" o:title=""/>
                </v:shape>
                <o:OLEObject Type="Embed" ProgID="Equation.DSMT4" ShapeID="_x0000_i1030" DrawAspect="Content" ObjectID="_1745653253" r:id="rId11"/>
              </w:object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</w:t>
            </w:r>
            <w:proofErr w:type="spellStart"/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oe</w:t>
            </w:r>
            <w:proofErr w:type="spellEnd"/>
          </w:p>
        </w:tc>
        <w:tc>
          <w:tcPr>
            <w:tcW w:w="329" w:type="pct"/>
            <w:tcBorders>
              <w:top w:val="single" w:sz="4" w:space="0" w:color="808080"/>
              <w:bottom w:val="single" w:sz="6" w:space="0" w:color="auto"/>
            </w:tcBorders>
          </w:tcPr>
          <w:p w14:paraId="05A57EF3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2</w:t>
            </w:r>
          </w:p>
        </w:tc>
        <w:tc>
          <w:tcPr>
            <w:tcW w:w="258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14:paraId="05A57EF4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A1</w:t>
            </w:r>
          </w:p>
        </w:tc>
        <w:tc>
          <w:tcPr>
            <w:tcW w:w="1279" w:type="pct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14:paraId="05A57EF5" w14:textId="77777777"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 xml:space="preserve">for </w:t>
            </w:r>
            <w:r w:rsidRPr="00C0388F">
              <w:rPr>
                <w:color w:val="000000"/>
                <w:position w:val="-24"/>
              </w:rPr>
              <w:object w:dxaOrig="320" w:dyaOrig="620" w14:anchorId="05A58221">
                <v:shape id="_x0000_i1031" type="#_x0000_t75" style="width:15.75pt;height:30.75pt" o:ole="">
                  <v:imagedata r:id="rId10" o:title=""/>
                </v:shape>
                <o:OLEObject Type="Embed" ProgID="Equation.DSMT4" ShapeID="_x0000_i1031" DrawAspect="Content" ObjectID="_1745653254" r:id="rId12"/>
              </w:object>
            </w:r>
            <w:proofErr w:type="spellStart"/>
            <w:r w:rsidRPr="00C0388F">
              <w:rPr>
                <w:color w:val="000000"/>
              </w:rPr>
              <w:t>oe</w:t>
            </w:r>
            <w:proofErr w:type="spellEnd"/>
            <w:r w:rsidRPr="00C0388F">
              <w:rPr>
                <w:color w:val="000000"/>
              </w:rPr>
              <w:t xml:space="preserve"> E.g.</w:t>
            </w:r>
            <w:r w:rsidRPr="00C0388F">
              <w:rPr>
                <w:color w:val="000000"/>
                <w:position w:val="-24"/>
              </w:rPr>
              <w:object w:dxaOrig="380" w:dyaOrig="620" w14:anchorId="05A58222">
                <v:shape id="_x0000_i1032" type="#_x0000_t75" style="width:19.5pt;height:30.75pt" o:ole="">
                  <v:imagedata r:id="rId13" o:title=""/>
                </v:shape>
                <o:OLEObject Type="Embed" ProgID="Equation.DSMT4" ShapeID="_x0000_i1032" DrawAspect="Content" ObjectID="_1745653255" r:id="rId14"/>
              </w:object>
            </w:r>
            <w:r w:rsidRPr="00C0388F">
              <w:rPr>
                <w:color w:val="000000"/>
              </w:rPr>
              <w:t xml:space="preserve"> or 2.4</w:t>
            </w:r>
          </w:p>
        </w:tc>
      </w:tr>
      <w:tr w:rsidR="00CA0201" w:rsidRPr="00C0388F" w14:paraId="05A57EFE" w14:textId="77777777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14:paraId="05A57EF7" w14:textId="77777777"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14:paraId="05A57EF8" w14:textId="77777777"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6" w:space="0" w:color="auto"/>
              <w:bottom w:val="single" w:sz="4" w:space="0" w:color="auto"/>
            </w:tcBorders>
          </w:tcPr>
          <w:p w14:paraId="05A57EF9" w14:textId="77777777"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6" w:space="0" w:color="auto"/>
              <w:bottom w:val="single" w:sz="4" w:space="0" w:color="auto"/>
            </w:tcBorders>
          </w:tcPr>
          <w:p w14:paraId="05A57EFA" w14:textId="77777777"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single" w:sz="4" w:space="0" w:color="auto"/>
            </w:tcBorders>
          </w:tcPr>
          <w:p w14:paraId="05A57EFB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14:paraId="05A57EFC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14:paraId="05A57EFD" w14:textId="77777777" w:rsidR="00CA0201" w:rsidRPr="00C0388F" w:rsidRDefault="00CA0201" w:rsidP="00CA0201">
            <w:pPr>
              <w:jc w:val="right"/>
              <w:rPr>
                <w:b/>
                <w:color w:val="000000"/>
              </w:rPr>
            </w:pPr>
            <w:r w:rsidRPr="00C0388F">
              <w:rPr>
                <w:b/>
                <w:color w:val="000000"/>
              </w:rPr>
              <w:t>Total 7 marks</w:t>
            </w:r>
          </w:p>
        </w:tc>
      </w:tr>
    </w:tbl>
    <w:p w14:paraId="05A57EFF" w14:textId="77777777" w:rsidR="00CA0201" w:rsidRPr="00C0388F" w:rsidRDefault="00CA0201" w:rsidP="00CA0201">
      <w:pPr>
        <w:rPr>
          <w:color w:val="000000"/>
        </w:rPr>
      </w:pPr>
    </w:p>
    <w:p w14:paraId="05A57F00" w14:textId="77777777" w:rsidR="00CA0201" w:rsidRPr="00C0388F" w:rsidRDefault="00CA0201" w:rsidP="00CA0201">
      <w:pPr>
        <w:rPr>
          <w:color w:val="000000"/>
        </w:rPr>
      </w:pPr>
    </w:p>
    <w:p w14:paraId="05A57F39" w14:textId="77777777" w:rsidR="00CA0201" w:rsidRPr="00C0388F" w:rsidRDefault="00CA0201" w:rsidP="00CA0201">
      <w:pPr>
        <w:rPr>
          <w:color w:val="000000"/>
        </w:rPr>
      </w:pPr>
    </w:p>
    <w:p w14:paraId="05A57F3A" w14:textId="77777777" w:rsidR="00CA0201" w:rsidRPr="00C0388F" w:rsidRDefault="00CA0201" w:rsidP="00CA0201">
      <w:pPr>
        <w:rPr>
          <w:color w:val="000000"/>
        </w:rPr>
      </w:pPr>
    </w:p>
    <w:p w14:paraId="05A57F3B" w14:textId="77777777" w:rsidR="00CA0201" w:rsidRPr="00C0388F" w:rsidRDefault="00CA0201" w:rsidP="00CA0201">
      <w:pPr>
        <w:rPr>
          <w:color w:val="00000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97"/>
        <w:gridCol w:w="973"/>
        <w:gridCol w:w="4750"/>
        <w:gridCol w:w="2218"/>
        <w:gridCol w:w="1035"/>
        <w:gridCol w:w="739"/>
        <w:gridCol w:w="4176"/>
      </w:tblGrid>
      <w:tr w:rsidR="00CA0201" w:rsidRPr="00C0388F" w14:paraId="05A57F43" w14:textId="77777777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05A57F3C" w14:textId="77777777"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 w:cs="Arial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 w:cs="Arial"/>
                <w:i w:val="0"/>
                <w:color w:val="000000"/>
                <w:sz w:val="24"/>
                <w:szCs w:val="24"/>
              </w:rPr>
              <w:lastRenderedPageBreak/>
              <w:t>1</w:t>
            </w:r>
            <w:r>
              <w:rPr>
                <w:rFonts w:ascii="Times New Roman" w:hAnsi="Times New Roman" w:cs="Arial"/>
                <w:i w:val="0"/>
                <w:color w:val="000000"/>
                <w:sz w:val="24"/>
                <w:szCs w:val="24"/>
              </w:rPr>
              <w:t>1</w:t>
            </w:r>
          </w:p>
        </w:tc>
        <w:tc>
          <w:tcPr>
            <w:tcW w:w="329" w:type="pct"/>
            <w:tcBorders>
              <w:left w:val="nil"/>
            </w:tcBorders>
          </w:tcPr>
          <w:p w14:paraId="05A57F3D" w14:textId="77777777"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 w:cs="Arial"/>
                <w:b w:val="0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 w:cs="Arial"/>
                <w:b w:val="0"/>
                <w:i w:val="0"/>
                <w:color w:val="000000"/>
                <w:sz w:val="24"/>
                <w:szCs w:val="24"/>
              </w:rPr>
              <w:t>(a)</w:t>
            </w:r>
          </w:p>
        </w:tc>
        <w:tc>
          <w:tcPr>
            <w:tcW w:w="1606" w:type="pct"/>
          </w:tcPr>
          <w:p w14:paraId="05A57F3E" w14:textId="77777777"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50" w:type="pct"/>
          </w:tcPr>
          <w:p w14:paraId="05A57F3F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5(2</w:t>
            </w:r>
            <w:r w:rsidRPr="00C0388F">
              <w:rPr>
                <w:i/>
                <w:color w:val="000000"/>
              </w:rPr>
              <w:t>a</w:t>
            </w:r>
            <w:r w:rsidRPr="00C0388F">
              <w:rPr>
                <w:color w:val="000000"/>
              </w:rPr>
              <w:t xml:space="preserve"> + 5)</w:t>
            </w:r>
          </w:p>
        </w:tc>
        <w:tc>
          <w:tcPr>
            <w:tcW w:w="350" w:type="pct"/>
          </w:tcPr>
          <w:p w14:paraId="05A57F40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1</w:t>
            </w:r>
          </w:p>
        </w:tc>
        <w:tc>
          <w:tcPr>
            <w:tcW w:w="250" w:type="pct"/>
            <w:tcBorders>
              <w:right w:val="nil"/>
            </w:tcBorders>
          </w:tcPr>
          <w:p w14:paraId="05A57F41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B1</w:t>
            </w:r>
          </w:p>
        </w:tc>
        <w:tc>
          <w:tcPr>
            <w:tcW w:w="1412" w:type="pct"/>
            <w:tcBorders>
              <w:left w:val="nil"/>
            </w:tcBorders>
          </w:tcPr>
          <w:p w14:paraId="05A57F42" w14:textId="77777777" w:rsidR="00CA0201" w:rsidRPr="00C0388F" w:rsidRDefault="00CA0201" w:rsidP="00CA0201">
            <w:pPr>
              <w:rPr>
                <w:color w:val="000000"/>
              </w:rPr>
            </w:pPr>
          </w:p>
        </w:tc>
      </w:tr>
      <w:tr w:rsidR="00CA0201" w:rsidRPr="00C0388F" w14:paraId="05A57F4B" w14:textId="77777777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05A57F44" w14:textId="77777777"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 w:cs="Arial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14:paraId="05A57F45" w14:textId="77777777"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 w:cs="Arial"/>
                <w:b w:val="0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 w:cs="Arial"/>
                <w:b w:val="0"/>
                <w:i w:val="0"/>
                <w:color w:val="000000"/>
                <w:sz w:val="24"/>
                <w:szCs w:val="24"/>
              </w:rPr>
              <w:t>(b)</w:t>
            </w:r>
          </w:p>
        </w:tc>
        <w:tc>
          <w:tcPr>
            <w:tcW w:w="1606" w:type="pct"/>
          </w:tcPr>
          <w:p w14:paraId="05A57F46" w14:textId="77777777"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50" w:type="pct"/>
          </w:tcPr>
          <w:p w14:paraId="05A57F47" w14:textId="77777777" w:rsidR="00CA0201" w:rsidRPr="00C0388F" w:rsidRDefault="00CA0201" w:rsidP="00CA0201">
            <w:pPr>
              <w:jc w:val="center"/>
              <w:rPr>
                <w:i/>
                <w:color w:val="000000"/>
              </w:rPr>
            </w:pPr>
            <w:r w:rsidRPr="00C0388F">
              <w:rPr>
                <w:i/>
                <w:color w:val="000000"/>
              </w:rPr>
              <w:t>w</w:t>
            </w:r>
            <w:r w:rsidRPr="00C0388F">
              <w:rPr>
                <w:color w:val="000000"/>
              </w:rPr>
              <w:t>(7</w:t>
            </w:r>
            <w:r w:rsidRPr="00C0388F">
              <w:rPr>
                <w:i/>
                <w:color w:val="000000"/>
              </w:rPr>
              <w:t>w</w:t>
            </w:r>
            <w:r w:rsidRPr="00C0388F">
              <w:rPr>
                <w:color w:val="000000"/>
              </w:rPr>
              <w:t xml:space="preserve"> </w:t>
            </w:r>
            <w:r w:rsidRPr="00C0388F">
              <w:rPr>
                <w:color w:val="000000"/>
              </w:rPr>
              <w:sym w:font="Euclid Symbol" w:char="F02D"/>
            </w:r>
            <w:r w:rsidRPr="00C0388F">
              <w:rPr>
                <w:color w:val="000000"/>
              </w:rPr>
              <w:t xml:space="preserve"> 4)</w:t>
            </w:r>
          </w:p>
        </w:tc>
        <w:tc>
          <w:tcPr>
            <w:tcW w:w="350" w:type="pct"/>
          </w:tcPr>
          <w:p w14:paraId="05A57F48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1</w:t>
            </w:r>
          </w:p>
        </w:tc>
        <w:tc>
          <w:tcPr>
            <w:tcW w:w="250" w:type="pct"/>
            <w:tcBorders>
              <w:right w:val="nil"/>
            </w:tcBorders>
          </w:tcPr>
          <w:p w14:paraId="05A57F49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B1</w:t>
            </w:r>
          </w:p>
        </w:tc>
        <w:tc>
          <w:tcPr>
            <w:tcW w:w="1412" w:type="pct"/>
            <w:tcBorders>
              <w:left w:val="nil"/>
            </w:tcBorders>
          </w:tcPr>
          <w:p w14:paraId="05A57F4A" w14:textId="77777777" w:rsidR="00CA0201" w:rsidRPr="00C0388F" w:rsidRDefault="00CA0201" w:rsidP="00CA0201">
            <w:pPr>
              <w:rPr>
                <w:color w:val="000000"/>
              </w:rPr>
            </w:pPr>
          </w:p>
        </w:tc>
      </w:tr>
      <w:tr w:rsidR="00CA0201" w:rsidRPr="00C0388F" w14:paraId="05A57F53" w14:textId="77777777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nil"/>
              <w:right w:val="nil"/>
            </w:tcBorders>
          </w:tcPr>
          <w:p w14:paraId="05A57F4C" w14:textId="77777777"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 w:cs="Arial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nil"/>
            </w:tcBorders>
          </w:tcPr>
          <w:p w14:paraId="05A57F4D" w14:textId="77777777"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 w:cs="Arial"/>
                <w:b w:val="0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 w:cs="Arial"/>
                <w:b w:val="0"/>
                <w:i w:val="0"/>
                <w:color w:val="000000"/>
                <w:sz w:val="24"/>
                <w:szCs w:val="24"/>
              </w:rPr>
              <w:t>(c)</w:t>
            </w:r>
          </w:p>
        </w:tc>
        <w:tc>
          <w:tcPr>
            <w:tcW w:w="1606" w:type="pct"/>
            <w:tcBorders>
              <w:bottom w:val="single" w:sz="4" w:space="0" w:color="808080"/>
            </w:tcBorders>
          </w:tcPr>
          <w:p w14:paraId="05A57F4E" w14:textId="77777777"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50" w:type="pct"/>
            <w:tcBorders>
              <w:bottom w:val="single" w:sz="4" w:space="0" w:color="808080"/>
            </w:tcBorders>
          </w:tcPr>
          <w:p w14:paraId="05A57F4F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350" w:type="pct"/>
            <w:tcBorders>
              <w:bottom w:val="single" w:sz="4" w:space="0" w:color="808080"/>
            </w:tcBorders>
          </w:tcPr>
          <w:p w14:paraId="05A57F50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250" w:type="pct"/>
            <w:tcBorders>
              <w:bottom w:val="single" w:sz="4" w:space="0" w:color="808080"/>
              <w:right w:val="nil"/>
            </w:tcBorders>
          </w:tcPr>
          <w:p w14:paraId="05A57F51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M1</w:t>
            </w:r>
          </w:p>
        </w:tc>
        <w:tc>
          <w:tcPr>
            <w:tcW w:w="1412" w:type="pct"/>
            <w:tcBorders>
              <w:left w:val="nil"/>
              <w:bottom w:val="single" w:sz="4" w:space="0" w:color="808080"/>
            </w:tcBorders>
          </w:tcPr>
          <w:p w14:paraId="05A57F52" w14:textId="77777777"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 xml:space="preserve">for </w:t>
            </w:r>
            <w:r w:rsidRPr="00C0388F">
              <w:rPr>
                <w:i/>
                <w:color w:val="000000"/>
              </w:rPr>
              <w:t>p</w:t>
            </w:r>
            <w:r w:rsidRPr="00C0388F">
              <w:rPr>
                <w:color w:val="000000"/>
              </w:rPr>
              <w:t>³ or  (−)5</w:t>
            </w:r>
            <w:r w:rsidRPr="00C0388F">
              <w:rPr>
                <w:i/>
                <w:color w:val="000000"/>
              </w:rPr>
              <w:t>p</w:t>
            </w:r>
            <w:r w:rsidRPr="00C0388F">
              <w:rPr>
                <w:color w:val="000000"/>
              </w:rPr>
              <w:t>²</w:t>
            </w:r>
          </w:p>
        </w:tc>
      </w:tr>
      <w:tr w:rsidR="00CA0201" w:rsidRPr="00C0388F" w14:paraId="05A57F5B" w14:textId="77777777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14:paraId="05A57F54" w14:textId="77777777"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 w:cs="Arial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14:paraId="05A57F55" w14:textId="77777777"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 w:cs="Arial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606" w:type="pct"/>
            <w:tcBorders>
              <w:top w:val="single" w:sz="4" w:space="0" w:color="808080"/>
              <w:bottom w:val="single" w:sz="6" w:space="0" w:color="auto"/>
            </w:tcBorders>
          </w:tcPr>
          <w:p w14:paraId="05A57F56" w14:textId="77777777"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50" w:type="pct"/>
            <w:tcBorders>
              <w:top w:val="single" w:sz="4" w:space="0" w:color="808080"/>
              <w:bottom w:val="single" w:sz="6" w:space="0" w:color="auto"/>
            </w:tcBorders>
          </w:tcPr>
          <w:p w14:paraId="05A57F57" w14:textId="77777777" w:rsidR="00CA0201" w:rsidRPr="00C0388F" w:rsidRDefault="00CA0201" w:rsidP="00CA0201">
            <w:pPr>
              <w:jc w:val="center"/>
              <w:rPr>
                <w:i/>
                <w:color w:val="000000"/>
              </w:rPr>
            </w:pPr>
            <w:r w:rsidRPr="00C0388F">
              <w:rPr>
                <w:i/>
                <w:color w:val="000000"/>
              </w:rPr>
              <w:t>p</w:t>
            </w:r>
            <w:r w:rsidRPr="00C0388F">
              <w:rPr>
                <w:color w:val="000000"/>
              </w:rPr>
              <w:t xml:space="preserve">³ </w:t>
            </w:r>
            <w:r w:rsidRPr="00C0388F">
              <w:rPr>
                <w:color w:val="000000"/>
              </w:rPr>
              <w:sym w:font="Euclid Symbol" w:char="F02D"/>
            </w:r>
            <w:r w:rsidRPr="00C0388F">
              <w:rPr>
                <w:color w:val="000000"/>
              </w:rPr>
              <w:t xml:space="preserve"> 5</w:t>
            </w:r>
            <w:r w:rsidRPr="00C0388F">
              <w:rPr>
                <w:i/>
                <w:color w:val="000000"/>
              </w:rPr>
              <w:t>p</w:t>
            </w:r>
            <w:r w:rsidRPr="00C0388F">
              <w:rPr>
                <w:color w:val="000000"/>
              </w:rPr>
              <w:t>²</w:t>
            </w:r>
          </w:p>
        </w:tc>
        <w:tc>
          <w:tcPr>
            <w:tcW w:w="350" w:type="pct"/>
            <w:tcBorders>
              <w:top w:val="single" w:sz="4" w:space="0" w:color="808080"/>
              <w:bottom w:val="single" w:sz="6" w:space="0" w:color="auto"/>
            </w:tcBorders>
          </w:tcPr>
          <w:p w14:paraId="05A57F58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2</w:t>
            </w:r>
          </w:p>
        </w:tc>
        <w:tc>
          <w:tcPr>
            <w:tcW w:w="250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14:paraId="05A57F59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A1</w:t>
            </w:r>
          </w:p>
        </w:tc>
        <w:tc>
          <w:tcPr>
            <w:tcW w:w="1412" w:type="pct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14:paraId="05A57F5A" w14:textId="77777777" w:rsidR="00CA0201" w:rsidRPr="00C0388F" w:rsidRDefault="00CA0201" w:rsidP="00CA0201">
            <w:pPr>
              <w:rPr>
                <w:color w:val="000000"/>
              </w:rPr>
            </w:pPr>
          </w:p>
        </w:tc>
      </w:tr>
      <w:tr w:rsidR="00CA0201" w:rsidRPr="00C0388F" w14:paraId="05A57F72" w14:textId="77777777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nil"/>
              <w:right w:val="nil"/>
            </w:tcBorders>
          </w:tcPr>
          <w:p w14:paraId="05A57F5C" w14:textId="77777777"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 w:cs="Arial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nil"/>
            </w:tcBorders>
          </w:tcPr>
          <w:p w14:paraId="05A57F5D" w14:textId="77777777"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 w:cs="Arial"/>
                <w:b w:val="0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 w:cs="Arial"/>
                <w:b w:val="0"/>
                <w:i w:val="0"/>
                <w:color w:val="000000"/>
                <w:sz w:val="24"/>
                <w:szCs w:val="24"/>
              </w:rPr>
              <w:t>(d)</w:t>
            </w:r>
          </w:p>
        </w:tc>
        <w:tc>
          <w:tcPr>
            <w:tcW w:w="1606" w:type="pct"/>
            <w:tcBorders>
              <w:top w:val="single" w:sz="6" w:space="0" w:color="auto"/>
              <w:bottom w:val="single" w:sz="4" w:space="0" w:color="808080"/>
            </w:tcBorders>
          </w:tcPr>
          <w:p w14:paraId="05A57F5E" w14:textId="77777777"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i/>
                <w:color w:val="000000"/>
                <w:kern w:val="0"/>
                <w:sz w:val="24"/>
                <w:szCs w:val="24"/>
              </w:rPr>
              <w:t>x</w:t>
            </w: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>² + 7</w:t>
            </w:r>
            <w:r w:rsidRPr="00C0388F">
              <w:rPr>
                <w:rFonts w:ascii="Times New Roman" w:hAnsi="Times New Roman"/>
                <w:b w:val="0"/>
                <w:i/>
                <w:color w:val="000000"/>
                <w:kern w:val="0"/>
                <w:sz w:val="24"/>
                <w:szCs w:val="24"/>
              </w:rPr>
              <w:t>x</w:t>
            </w: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 xml:space="preserve"> − 3</w:t>
            </w:r>
            <w:r w:rsidRPr="00C0388F">
              <w:rPr>
                <w:rFonts w:ascii="Times New Roman" w:hAnsi="Times New Roman"/>
                <w:b w:val="0"/>
                <w:i/>
                <w:color w:val="000000"/>
                <w:kern w:val="0"/>
                <w:sz w:val="24"/>
                <w:szCs w:val="24"/>
              </w:rPr>
              <w:t>x</w:t>
            </w: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 xml:space="preserve"> − 21</w:t>
            </w:r>
          </w:p>
        </w:tc>
        <w:tc>
          <w:tcPr>
            <w:tcW w:w="750" w:type="pct"/>
            <w:tcBorders>
              <w:top w:val="single" w:sz="6" w:space="0" w:color="auto"/>
              <w:bottom w:val="single" w:sz="4" w:space="0" w:color="808080"/>
            </w:tcBorders>
          </w:tcPr>
          <w:p w14:paraId="05A57F5F" w14:textId="77777777" w:rsidR="00CA0201" w:rsidRPr="00C0388F" w:rsidRDefault="00CA0201" w:rsidP="00CA0201">
            <w:pPr>
              <w:pStyle w:val="Heading1"/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</w:pPr>
          </w:p>
          <w:p w14:paraId="05A57F60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14:paraId="05A57F61" w14:textId="77777777" w:rsidR="00CA0201" w:rsidRPr="00C0388F" w:rsidRDefault="00CA0201" w:rsidP="00CA0201">
            <w:pPr>
              <w:jc w:val="center"/>
              <w:rPr>
                <w:i/>
                <w:color w:val="000000"/>
              </w:rPr>
            </w:pPr>
          </w:p>
          <w:p w14:paraId="05A57F62" w14:textId="77777777" w:rsidR="00CA0201" w:rsidRPr="00C0388F" w:rsidRDefault="00CA0201" w:rsidP="00CA0201">
            <w:pPr>
              <w:jc w:val="center"/>
              <w:rPr>
                <w:i/>
                <w:color w:val="000000"/>
              </w:rPr>
            </w:pPr>
          </w:p>
          <w:p w14:paraId="05A57F63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350" w:type="pct"/>
            <w:tcBorders>
              <w:top w:val="single" w:sz="6" w:space="0" w:color="auto"/>
              <w:bottom w:val="single" w:sz="4" w:space="0" w:color="808080"/>
            </w:tcBorders>
          </w:tcPr>
          <w:p w14:paraId="05A57F64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14:paraId="05A57F65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14:paraId="05A57F66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14:paraId="05A57F67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14:paraId="05A57F68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250" w:type="pct"/>
            <w:tcBorders>
              <w:top w:val="single" w:sz="6" w:space="0" w:color="auto"/>
              <w:bottom w:val="single" w:sz="4" w:space="0" w:color="808080"/>
              <w:right w:val="nil"/>
            </w:tcBorders>
          </w:tcPr>
          <w:p w14:paraId="05A57F69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M1</w:t>
            </w:r>
          </w:p>
          <w:p w14:paraId="05A57F6A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14:paraId="05A57F6B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14:paraId="05A57F6C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14:paraId="05A57F6D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1412" w:type="pct"/>
            <w:tcBorders>
              <w:top w:val="single" w:sz="6" w:space="0" w:color="auto"/>
              <w:left w:val="nil"/>
              <w:bottom w:val="single" w:sz="4" w:space="0" w:color="808080"/>
            </w:tcBorders>
          </w:tcPr>
          <w:p w14:paraId="05A57F6E" w14:textId="77777777"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 xml:space="preserve">for 3 correct terms </w:t>
            </w:r>
            <w:r w:rsidRPr="00C0388F">
              <w:rPr>
                <w:b/>
                <w:color w:val="000000"/>
              </w:rPr>
              <w:t>or</w:t>
            </w:r>
            <w:r w:rsidRPr="00C0388F">
              <w:rPr>
                <w:color w:val="000000"/>
              </w:rPr>
              <w:t xml:space="preserve"> </w:t>
            </w:r>
          </w:p>
          <w:p w14:paraId="05A57F6F" w14:textId="77777777"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 xml:space="preserve">4 correct terms ignoring signs </w:t>
            </w:r>
            <w:r w:rsidRPr="00C0388F">
              <w:rPr>
                <w:b/>
                <w:color w:val="000000"/>
              </w:rPr>
              <w:t xml:space="preserve">or </w:t>
            </w:r>
          </w:p>
          <w:p w14:paraId="05A57F70" w14:textId="77777777"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i/>
                <w:color w:val="000000"/>
              </w:rPr>
              <w:t>x</w:t>
            </w:r>
            <w:r w:rsidRPr="00C0388F">
              <w:rPr>
                <w:color w:val="000000"/>
              </w:rPr>
              <w:t>² + 4</w:t>
            </w:r>
            <w:r w:rsidRPr="00C0388F">
              <w:rPr>
                <w:i/>
                <w:color w:val="000000"/>
              </w:rPr>
              <w:t>x</w:t>
            </w:r>
            <w:r w:rsidRPr="00C0388F">
              <w:rPr>
                <w:color w:val="000000"/>
              </w:rPr>
              <w:t xml:space="preserve"> + c </w:t>
            </w:r>
            <w:r w:rsidRPr="00C0388F">
              <w:rPr>
                <w:b/>
                <w:color w:val="000000"/>
              </w:rPr>
              <w:t>or</w:t>
            </w:r>
          </w:p>
          <w:p w14:paraId="05A57F71" w14:textId="77777777"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 xml:space="preserve"> .... + 4</w:t>
            </w:r>
            <w:r w:rsidRPr="00C0388F">
              <w:rPr>
                <w:i/>
                <w:color w:val="000000"/>
              </w:rPr>
              <w:t>x</w:t>
            </w:r>
            <w:r w:rsidRPr="00C0388F">
              <w:rPr>
                <w:color w:val="000000"/>
              </w:rPr>
              <w:t xml:space="preserve"> </w:t>
            </w:r>
            <w:r w:rsidRPr="00C0388F">
              <w:rPr>
                <w:color w:val="000000"/>
              </w:rPr>
              <w:sym w:font="Euclid Symbol" w:char="F02D"/>
            </w:r>
            <w:r w:rsidRPr="00C0388F">
              <w:rPr>
                <w:color w:val="000000"/>
              </w:rPr>
              <w:t xml:space="preserve"> 21</w:t>
            </w:r>
          </w:p>
        </w:tc>
      </w:tr>
      <w:tr w:rsidR="00CA0201" w:rsidRPr="00C0388F" w14:paraId="05A57F7A" w14:textId="77777777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14:paraId="05A57F73" w14:textId="77777777"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 w:cs="Arial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14:paraId="05A57F74" w14:textId="77777777"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 w:cs="Arial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606" w:type="pct"/>
            <w:tcBorders>
              <w:top w:val="single" w:sz="4" w:space="0" w:color="808080"/>
              <w:bottom w:val="single" w:sz="6" w:space="0" w:color="auto"/>
            </w:tcBorders>
          </w:tcPr>
          <w:p w14:paraId="05A57F75" w14:textId="77777777"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i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50" w:type="pct"/>
            <w:tcBorders>
              <w:top w:val="single" w:sz="4" w:space="0" w:color="808080"/>
              <w:bottom w:val="single" w:sz="6" w:space="0" w:color="auto"/>
            </w:tcBorders>
          </w:tcPr>
          <w:p w14:paraId="05A57F76" w14:textId="77777777"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i/>
                <w:color w:val="000000"/>
                <w:kern w:val="0"/>
                <w:sz w:val="24"/>
                <w:szCs w:val="24"/>
              </w:rPr>
              <w:t>x</w:t>
            </w: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>² + 4</w:t>
            </w:r>
            <w:r w:rsidRPr="00C0388F">
              <w:rPr>
                <w:rFonts w:ascii="Times New Roman" w:hAnsi="Times New Roman"/>
                <w:b w:val="0"/>
                <w:i/>
                <w:color w:val="000000"/>
                <w:kern w:val="0"/>
                <w:sz w:val="24"/>
                <w:szCs w:val="24"/>
              </w:rPr>
              <w:t>x</w:t>
            </w: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 xml:space="preserve"> </w:t>
            </w: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sym w:font="Euclid Symbol" w:char="F02D"/>
            </w: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 xml:space="preserve"> 21</w:t>
            </w:r>
          </w:p>
        </w:tc>
        <w:tc>
          <w:tcPr>
            <w:tcW w:w="350" w:type="pct"/>
            <w:tcBorders>
              <w:top w:val="single" w:sz="4" w:space="0" w:color="808080"/>
              <w:bottom w:val="single" w:sz="6" w:space="0" w:color="auto"/>
            </w:tcBorders>
          </w:tcPr>
          <w:p w14:paraId="05A57F77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2</w:t>
            </w:r>
          </w:p>
        </w:tc>
        <w:tc>
          <w:tcPr>
            <w:tcW w:w="250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14:paraId="05A57F78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A1</w:t>
            </w:r>
          </w:p>
        </w:tc>
        <w:tc>
          <w:tcPr>
            <w:tcW w:w="1412" w:type="pct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14:paraId="05A57F79" w14:textId="77777777" w:rsidR="00CA0201" w:rsidRPr="00C0388F" w:rsidRDefault="00CA0201" w:rsidP="00CA0201">
            <w:pPr>
              <w:rPr>
                <w:color w:val="000000"/>
              </w:rPr>
            </w:pPr>
          </w:p>
        </w:tc>
      </w:tr>
      <w:tr w:rsidR="00CA0201" w:rsidRPr="00C0388F" w14:paraId="05A57F82" w14:textId="77777777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14:paraId="05A57F7B" w14:textId="77777777"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 w:cs="Arial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14:paraId="05A57F7C" w14:textId="77777777"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 w:cs="Arial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606" w:type="pct"/>
            <w:tcBorders>
              <w:top w:val="single" w:sz="6" w:space="0" w:color="auto"/>
              <w:bottom w:val="single" w:sz="4" w:space="0" w:color="auto"/>
            </w:tcBorders>
          </w:tcPr>
          <w:p w14:paraId="05A57F7D" w14:textId="77777777"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50" w:type="pct"/>
            <w:tcBorders>
              <w:top w:val="single" w:sz="6" w:space="0" w:color="auto"/>
              <w:bottom w:val="single" w:sz="4" w:space="0" w:color="auto"/>
            </w:tcBorders>
          </w:tcPr>
          <w:p w14:paraId="05A57F7E" w14:textId="77777777" w:rsidR="00CA0201" w:rsidRPr="00C0388F" w:rsidRDefault="00CA0201" w:rsidP="00CA0201">
            <w:pPr>
              <w:pStyle w:val="Heading1"/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50" w:type="pct"/>
            <w:tcBorders>
              <w:top w:val="single" w:sz="6" w:space="0" w:color="auto"/>
              <w:bottom w:val="single" w:sz="4" w:space="0" w:color="auto"/>
            </w:tcBorders>
          </w:tcPr>
          <w:p w14:paraId="05A57F7F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250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14:paraId="05A57F80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1412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14:paraId="05A57F81" w14:textId="77777777" w:rsidR="00CA0201" w:rsidRPr="00C0388F" w:rsidRDefault="00CA0201" w:rsidP="00CA0201">
            <w:pPr>
              <w:jc w:val="right"/>
              <w:rPr>
                <w:b/>
                <w:color w:val="000000"/>
              </w:rPr>
            </w:pPr>
            <w:r w:rsidRPr="00C0388F">
              <w:rPr>
                <w:b/>
                <w:color w:val="000000"/>
              </w:rPr>
              <w:t>Total 6 marks</w:t>
            </w:r>
          </w:p>
        </w:tc>
      </w:tr>
    </w:tbl>
    <w:p w14:paraId="05A57F83" w14:textId="77777777" w:rsidR="00CA0201" w:rsidRPr="00C0388F" w:rsidRDefault="00CA0201" w:rsidP="00CA0201">
      <w:pPr>
        <w:rPr>
          <w:color w:val="000000"/>
        </w:rPr>
      </w:pPr>
    </w:p>
    <w:p w14:paraId="05A57F84" w14:textId="77777777" w:rsidR="00CA0201" w:rsidRPr="00C0388F" w:rsidRDefault="00CA0201" w:rsidP="00CA0201">
      <w:pPr>
        <w:rPr>
          <w:color w:val="00000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96"/>
        <w:gridCol w:w="973"/>
        <w:gridCol w:w="3877"/>
        <w:gridCol w:w="3523"/>
        <w:gridCol w:w="973"/>
        <w:gridCol w:w="763"/>
        <w:gridCol w:w="3783"/>
      </w:tblGrid>
      <w:tr w:rsidR="00CA0201" w:rsidRPr="00C0388F" w14:paraId="05A57F96" w14:textId="77777777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14:paraId="05A57F85" w14:textId="77777777"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</w:pPr>
            <w:r w:rsidRPr="00C0388F"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  <w:t>1</w:t>
            </w:r>
            <w:r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  <w:t>2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14:paraId="05A57F86" w14:textId="77777777"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 w:cs="Arial"/>
                <w:b w:val="0"/>
                <w:i w:val="0"/>
                <w:color w:val="000000"/>
                <w:sz w:val="22"/>
                <w:szCs w:val="22"/>
              </w:rPr>
            </w:pPr>
            <w:r w:rsidRPr="00C0388F">
              <w:rPr>
                <w:rFonts w:ascii="Times New Roman" w:hAnsi="Times New Roman" w:cs="Arial"/>
                <w:b w:val="0"/>
                <w:i w:val="0"/>
                <w:color w:val="000000"/>
                <w:sz w:val="22"/>
                <w:szCs w:val="22"/>
              </w:rPr>
              <w:t>(a)</w:t>
            </w:r>
          </w:p>
        </w:tc>
        <w:tc>
          <w:tcPr>
            <w:tcW w:w="1311" w:type="pct"/>
            <w:tcBorders>
              <w:top w:val="single" w:sz="4" w:space="0" w:color="auto"/>
            </w:tcBorders>
          </w:tcPr>
          <w:p w14:paraId="05A57F87" w14:textId="77777777"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1191" w:type="pct"/>
            <w:tcBorders>
              <w:top w:val="single" w:sz="4" w:space="0" w:color="auto"/>
            </w:tcBorders>
          </w:tcPr>
          <w:p w14:paraId="05A57F88" w14:textId="77777777"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>Vertices at (</w:t>
            </w: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sym w:font="Euclid Symbol" w:char="F02D"/>
            </w: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>5, 3) (</w:t>
            </w: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sym w:font="Euclid Symbol" w:char="F02D"/>
            </w: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 xml:space="preserve">5, 9) </w:t>
            </w:r>
          </w:p>
          <w:p w14:paraId="05A57F89" w14:textId="77777777"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>(</w:t>
            </w: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sym w:font="Euclid Symbol" w:char="F02D"/>
            </w: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>3, 9) (</w:t>
            </w: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sym w:font="Euclid Symbol" w:char="F02D"/>
            </w: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>3, 5) (</w:t>
            </w: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sym w:font="Euclid Symbol" w:char="F02D"/>
            </w: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>1, 5) (</w:t>
            </w: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sym w:font="Euclid Symbol" w:char="F02D"/>
            </w: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>1, 3)</w:t>
            </w:r>
          </w:p>
          <w:p w14:paraId="05A57F8A" w14:textId="77777777" w:rsidR="00CA0201" w:rsidRPr="00C0388F" w:rsidRDefault="00CA0201" w:rsidP="00CA0201">
            <w:pPr>
              <w:pStyle w:val="Heading1"/>
              <w:jc w:val="right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 xml:space="preserve"> </w:t>
            </w:r>
          </w:p>
          <w:p w14:paraId="05A57F8B" w14:textId="77777777" w:rsidR="00CA0201" w:rsidRPr="00C0388F" w:rsidRDefault="00CA0201" w:rsidP="00CA0201">
            <w:pPr>
              <w:pStyle w:val="Heading1"/>
              <w:jc w:val="right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14:paraId="05A57F8C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14:paraId="05A57F8D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14:paraId="05A57F8E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14:paraId="05A57F8F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14:paraId="05A57F90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14:paraId="05A57F91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B2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14:paraId="05A57F92" w14:textId="77777777"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If not B2 then award</w:t>
            </w:r>
          </w:p>
          <w:p w14:paraId="05A57F93" w14:textId="77777777" w:rsidR="00CA0201" w:rsidRPr="00C0388F" w:rsidRDefault="00CA0201" w:rsidP="00CA0201">
            <w:pPr>
              <w:rPr>
                <w:color w:val="000000"/>
              </w:rPr>
            </w:pPr>
          </w:p>
          <w:p w14:paraId="05A57F94" w14:textId="77777777"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 xml:space="preserve">B1 for shape of correct size and orientation in incorrect position </w:t>
            </w:r>
            <w:r w:rsidRPr="00C0388F">
              <w:rPr>
                <w:b/>
                <w:color w:val="000000"/>
              </w:rPr>
              <w:t>or</w:t>
            </w:r>
            <w:r w:rsidRPr="00C0388F">
              <w:rPr>
                <w:color w:val="000000"/>
              </w:rPr>
              <w:t xml:space="preserve"> 4 out of 6 vertices correct</w:t>
            </w:r>
          </w:p>
          <w:p w14:paraId="05A57F95" w14:textId="77777777" w:rsidR="00CA0201" w:rsidRPr="00C0388F" w:rsidRDefault="00CA0201" w:rsidP="00CA0201">
            <w:pPr>
              <w:rPr>
                <w:color w:val="000000"/>
              </w:rPr>
            </w:pPr>
          </w:p>
        </w:tc>
      </w:tr>
      <w:tr w:rsidR="00CA0201" w:rsidRPr="00C0388F" w14:paraId="05A57FA9" w14:textId="77777777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05A57F97" w14:textId="77777777"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14:paraId="05A57F98" w14:textId="77777777"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 w:cs="Arial"/>
                <w:b w:val="0"/>
                <w:i w:val="0"/>
                <w:color w:val="000000"/>
                <w:sz w:val="22"/>
                <w:szCs w:val="22"/>
              </w:rPr>
            </w:pPr>
            <w:r w:rsidRPr="00C0388F">
              <w:rPr>
                <w:rFonts w:ascii="Times New Roman" w:hAnsi="Times New Roman" w:cs="Arial"/>
                <w:b w:val="0"/>
                <w:i w:val="0"/>
                <w:color w:val="000000"/>
                <w:sz w:val="22"/>
                <w:szCs w:val="22"/>
              </w:rPr>
              <w:t>(b)</w:t>
            </w:r>
          </w:p>
        </w:tc>
        <w:tc>
          <w:tcPr>
            <w:tcW w:w="1311" w:type="pct"/>
          </w:tcPr>
          <w:p w14:paraId="05A57F99" w14:textId="77777777"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1191" w:type="pct"/>
          </w:tcPr>
          <w:p w14:paraId="05A57F9A" w14:textId="77777777"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 xml:space="preserve">Vertices at (7, </w:t>
            </w: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sym w:font="Euclid Symbol" w:char="F02D"/>
            </w: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 xml:space="preserve">1) (7, </w:t>
            </w: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sym w:font="Euclid Symbol" w:char="F02D"/>
            </w: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 xml:space="preserve">3) </w:t>
            </w:r>
          </w:p>
          <w:p w14:paraId="05A57F9B" w14:textId="77777777"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 xml:space="preserve">(4, </w:t>
            </w: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sym w:font="Euclid Symbol" w:char="F02D"/>
            </w: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>3) (4,</w:t>
            </w: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sym w:font="Euclid Symbol" w:char="F02D"/>
            </w: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 xml:space="preserve">2) (6, </w:t>
            </w: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sym w:font="Euclid Symbol" w:char="F02D"/>
            </w: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>2) (6,</w:t>
            </w: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sym w:font="Euclid Symbol" w:char="F02D"/>
            </w:r>
            <w:proofErr w:type="gramStart"/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>1 )</w:t>
            </w:r>
            <w:proofErr w:type="gramEnd"/>
          </w:p>
          <w:p w14:paraId="05A57F9C" w14:textId="77777777" w:rsidR="00CA0201" w:rsidRPr="00C0388F" w:rsidRDefault="00CA0201" w:rsidP="00CA0201">
            <w:pPr>
              <w:pStyle w:val="Heading1"/>
              <w:jc w:val="right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29" w:type="pct"/>
          </w:tcPr>
          <w:p w14:paraId="05A57F9D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14:paraId="05A57F9E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14:paraId="05A57F9F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14:paraId="05A57FA0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14:paraId="05A57FA1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14:paraId="05A57FA2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14:paraId="05A57FA3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B2</w:t>
            </w:r>
          </w:p>
        </w:tc>
        <w:tc>
          <w:tcPr>
            <w:tcW w:w="1279" w:type="pct"/>
            <w:tcBorders>
              <w:left w:val="nil"/>
            </w:tcBorders>
          </w:tcPr>
          <w:p w14:paraId="05A57FA4" w14:textId="77777777"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If not B2 then award</w:t>
            </w:r>
          </w:p>
          <w:p w14:paraId="05A57FA5" w14:textId="77777777" w:rsidR="00CA0201" w:rsidRPr="00C0388F" w:rsidRDefault="00CA0201" w:rsidP="00CA0201">
            <w:pPr>
              <w:rPr>
                <w:color w:val="000000"/>
              </w:rPr>
            </w:pPr>
          </w:p>
          <w:p w14:paraId="05A57FA6" w14:textId="77777777"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B1 for correct orientation but incorrect position or</w:t>
            </w:r>
          </w:p>
          <w:p w14:paraId="05A57FA7" w14:textId="77777777"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B1 for rotation 90</w:t>
            </w:r>
            <m:oMath>
              <m:r>
                <w:rPr>
                  <w:rFonts w:ascii="Cambria Math"/>
                </w:rPr>
                <m:t>°</m:t>
              </m:r>
            </m:oMath>
            <w:r w:rsidRPr="00C0388F">
              <w:rPr>
                <w:color w:val="000000"/>
              </w:rPr>
              <w:t>clockwise about (7, 3)</w:t>
            </w:r>
          </w:p>
          <w:p w14:paraId="05A57FA8" w14:textId="77777777" w:rsidR="00CA0201" w:rsidRPr="00C0388F" w:rsidRDefault="00CA0201" w:rsidP="00CA0201">
            <w:pPr>
              <w:rPr>
                <w:color w:val="000000"/>
              </w:rPr>
            </w:pPr>
          </w:p>
        </w:tc>
      </w:tr>
      <w:tr w:rsidR="00CA0201" w:rsidRPr="00C0388F" w14:paraId="05A57FB1" w14:textId="77777777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14:paraId="05A57FAA" w14:textId="77777777"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14:paraId="05A57FAB" w14:textId="77777777"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 w:cs="Arial"/>
                <w:b w:val="0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1311" w:type="pct"/>
            <w:tcBorders>
              <w:bottom w:val="single" w:sz="4" w:space="0" w:color="auto"/>
            </w:tcBorders>
          </w:tcPr>
          <w:p w14:paraId="05A57FAC" w14:textId="77777777"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191" w:type="pct"/>
            <w:tcBorders>
              <w:bottom w:val="single" w:sz="4" w:space="0" w:color="auto"/>
            </w:tcBorders>
          </w:tcPr>
          <w:p w14:paraId="05A57FAD" w14:textId="77777777" w:rsidR="00CA0201" w:rsidRPr="00C0388F" w:rsidRDefault="00CA0201" w:rsidP="00CA0201">
            <w:pPr>
              <w:pStyle w:val="Heading1"/>
              <w:rPr>
                <w:rFonts w:ascii="Times New Roman" w:hAnsi="Times New Roman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14:paraId="05A57FAE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14:paraId="05A57FAF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14:paraId="05A57FB0" w14:textId="77777777" w:rsidR="00CA0201" w:rsidRPr="00C0388F" w:rsidRDefault="00CA0201" w:rsidP="00CA0201">
            <w:pPr>
              <w:jc w:val="right"/>
              <w:rPr>
                <w:b/>
                <w:color w:val="000000"/>
              </w:rPr>
            </w:pPr>
            <w:r w:rsidRPr="00C0388F">
              <w:rPr>
                <w:b/>
                <w:color w:val="000000"/>
              </w:rPr>
              <w:t>Total 4 marks</w:t>
            </w:r>
          </w:p>
        </w:tc>
      </w:tr>
    </w:tbl>
    <w:p w14:paraId="05A57FB2" w14:textId="77777777" w:rsidR="00CA0201" w:rsidRPr="00C0388F" w:rsidRDefault="00CA0201" w:rsidP="00CA0201">
      <w:pPr>
        <w:rPr>
          <w:color w:val="000000"/>
        </w:rPr>
      </w:pPr>
    </w:p>
    <w:p w14:paraId="05A57FB3" w14:textId="77777777" w:rsidR="00CA0201" w:rsidRPr="00C0388F" w:rsidRDefault="00CA0201" w:rsidP="00CA0201">
      <w:pPr>
        <w:rPr>
          <w:color w:val="000000"/>
        </w:rPr>
      </w:pPr>
    </w:p>
    <w:p w14:paraId="05A57FE2" w14:textId="77777777" w:rsidR="00CA0201" w:rsidRPr="00C0388F" w:rsidRDefault="00CA0201" w:rsidP="00CA0201">
      <w:pPr>
        <w:rPr>
          <w:color w:val="000000"/>
        </w:rPr>
      </w:pPr>
    </w:p>
    <w:p w14:paraId="05A57FE3" w14:textId="77777777" w:rsidR="00CA0201" w:rsidRPr="00C0388F" w:rsidRDefault="00CA0201" w:rsidP="00CA0201">
      <w:pPr>
        <w:rPr>
          <w:color w:val="00000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95"/>
        <w:gridCol w:w="973"/>
        <w:gridCol w:w="5785"/>
        <w:gridCol w:w="1479"/>
        <w:gridCol w:w="592"/>
        <w:gridCol w:w="592"/>
        <w:gridCol w:w="4472"/>
      </w:tblGrid>
      <w:tr w:rsidR="00CA0201" w:rsidRPr="00C0388F" w14:paraId="05A57FEB" w14:textId="77777777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14:paraId="05A57FE4" w14:textId="77777777"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</w:pPr>
            <w:r w:rsidRPr="00C0388F"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  <w:lastRenderedPageBreak/>
              <w:t>1</w:t>
            </w:r>
            <w:r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  <w:t>4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14:paraId="05A57FE5" w14:textId="77777777"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 w:cs="Arial"/>
                <w:b w:val="0"/>
                <w:i w:val="0"/>
                <w:color w:val="000000"/>
                <w:sz w:val="22"/>
                <w:szCs w:val="22"/>
              </w:rPr>
            </w:pPr>
            <w:r w:rsidRPr="00C0388F">
              <w:rPr>
                <w:rFonts w:ascii="Times New Roman" w:hAnsi="Times New Roman" w:cs="Arial"/>
                <w:b w:val="0"/>
                <w:i w:val="0"/>
                <w:color w:val="000000"/>
                <w:sz w:val="22"/>
                <w:szCs w:val="22"/>
              </w:rPr>
              <w:t>(a)</w:t>
            </w:r>
          </w:p>
        </w:tc>
        <w:tc>
          <w:tcPr>
            <w:tcW w:w="1956" w:type="pct"/>
            <w:tcBorders>
              <w:top w:val="single" w:sz="4" w:space="0" w:color="auto"/>
            </w:tcBorders>
          </w:tcPr>
          <w:p w14:paraId="05A57FE6" w14:textId="77777777"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500" w:type="pct"/>
            <w:tcBorders>
              <w:top w:val="single" w:sz="4" w:space="0" w:color="auto"/>
            </w:tcBorders>
          </w:tcPr>
          <w:p w14:paraId="05A57FE7" w14:textId="77777777"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 xml:space="preserve">3 &lt; </w:t>
            </w:r>
            <w:r w:rsidRPr="00C0388F">
              <w:rPr>
                <w:rFonts w:ascii="Times New Roman" w:hAnsi="Times New Roman"/>
                <w:b w:val="0"/>
                <w:i/>
                <w:color w:val="000000"/>
                <w:kern w:val="0"/>
                <w:sz w:val="24"/>
                <w:szCs w:val="24"/>
              </w:rPr>
              <w:t>L</w:t>
            </w: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 xml:space="preserve"> ≤ 4</w:t>
            </w:r>
          </w:p>
        </w:tc>
        <w:tc>
          <w:tcPr>
            <w:tcW w:w="200" w:type="pct"/>
            <w:tcBorders>
              <w:top w:val="single" w:sz="4" w:space="0" w:color="auto"/>
            </w:tcBorders>
          </w:tcPr>
          <w:p w14:paraId="05A57FE8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1</w:t>
            </w:r>
          </w:p>
        </w:tc>
        <w:tc>
          <w:tcPr>
            <w:tcW w:w="200" w:type="pct"/>
            <w:tcBorders>
              <w:top w:val="single" w:sz="4" w:space="0" w:color="auto"/>
              <w:right w:val="nil"/>
            </w:tcBorders>
          </w:tcPr>
          <w:p w14:paraId="05A57FE9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B1</w:t>
            </w:r>
          </w:p>
        </w:tc>
        <w:tc>
          <w:tcPr>
            <w:tcW w:w="1512" w:type="pct"/>
            <w:tcBorders>
              <w:top w:val="single" w:sz="4" w:space="0" w:color="auto"/>
              <w:left w:val="nil"/>
            </w:tcBorders>
          </w:tcPr>
          <w:p w14:paraId="05A57FEA" w14:textId="77777777"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 xml:space="preserve">Accept 3 </w:t>
            </w:r>
            <w:r w:rsidRPr="00C0388F">
              <w:rPr>
                <w:color w:val="000000"/>
              </w:rPr>
              <w:sym w:font="Euclid Symbol" w:char="F02D"/>
            </w:r>
            <w:r w:rsidRPr="00C0388F">
              <w:rPr>
                <w:color w:val="000000"/>
              </w:rPr>
              <w:t xml:space="preserve"> 4</w:t>
            </w:r>
          </w:p>
        </w:tc>
      </w:tr>
      <w:tr w:rsidR="00CA0201" w:rsidRPr="00C0388F" w14:paraId="05A58006" w14:textId="77777777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14:paraId="05A57FEC" w14:textId="77777777"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14:paraId="05A57FED" w14:textId="77777777"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 w:cs="Arial"/>
                <w:b w:val="0"/>
                <w:i w:val="0"/>
                <w:color w:val="000000"/>
                <w:sz w:val="22"/>
                <w:szCs w:val="22"/>
              </w:rPr>
            </w:pPr>
            <w:r w:rsidRPr="00C0388F">
              <w:rPr>
                <w:rFonts w:ascii="Times New Roman" w:hAnsi="Times New Roman" w:cs="Arial"/>
                <w:b w:val="0"/>
                <w:i w:val="0"/>
                <w:color w:val="000000"/>
                <w:sz w:val="22"/>
                <w:szCs w:val="22"/>
              </w:rPr>
              <w:t>(b)</w:t>
            </w:r>
          </w:p>
        </w:tc>
        <w:tc>
          <w:tcPr>
            <w:tcW w:w="1956" w:type="pct"/>
            <w:tcBorders>
              <w:top w:val="single" w:sz="4" w:space="0" w:color="auto"/>
              <w:bottom w:val="single" w:sz="4" w:space="0" w:color="808080"/>
            </w:tcBorders>
          </w:tcPr>
          <w:p w14:paraId="05A57FEE" w14:textId="77777777"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  <w:proofErr w:type="spellStart"/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>Eg</w:t>
            </w:r>
            <w:proofErr w:type="spellEnd"/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 xml:space="preserve"> 0.5 4 + 1.5×5 + 2.5×11 + 3.5×14 + 4.5×6 </w:t>
            </w:r>
          </w:p>
          <w:p w14:paraId="05A57FEF" w14:textId="77777777"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</w:p>
          <w:p w14:paraId="05A57FF0" w14:textId="77777777"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 xml:space="preserve">or    2 + 7.5 + 27.5 + 49 + 27 </w:t>
            </w:r>
          </w:p>
          <w:p w14:paraId="05A57FF1" w14:textId="77777777"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</w:p>
          <w:p w14:paraId="05A57FF2" w14:textId="77777777"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>or 113</w:t>
            </w:r>
          </w:p>
          <w:p w14:paraId="05A57FF3" w14:textId="77777777" w:rsidR="00CA0201" w:rsidRPr="00C0388F" w:rsidRDefault="00CA0201" w:rsidP="00CA0201">
            <w:pPr>
              <w:rPr>
                <w:color w:val="000000"/>
              </w:rPr>
            </w:pPr>
          </w:p>
          <w:p w14:paraId="05A57FF4" w14:textId="77777777" w:rsidR="00CA0201" w:rsidRPr="00C0388F" w:rsidRDefault="00CA0201" w:rsidP="00CA0201">
            <w:pPr>
              <w:rPr>
                <w:color w:val="000000"/>
              </w:rPr>
            </w:pPr>
          </w:p>
        </w:tc>
        <w:tc>
          <w:tcPr>
            <w:tcW w:w="500" w:type="pct"/>
            <w:tcBorders>
              <w:top w:val="single" w:sz="4" w:space="0" w:color="auto"/>
              <w:bottom w:val="single" w:sz="4" w:space="0" w:color="808080"/>
            </w:tcBorders>
          </w:tcPr>
          <w:p w14:paraId="05A57FF5" w14:textId="77777777" w:rsidR="00CA0201" w:rsidRPr="00C0388F" w:rsidRDefault="00CA0201" w:rsidP="00CA0201">
            <w:pPr>
              <w:pStyle w:val="Heading1"/>
              <w:jc w:val="right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</w:p>
          <w:p w14:paraId="05A57FF6" w14:textId="77777777" w:rsidR="00CA0201" w:rsidRPr="00C0388F" w:rsidRDefault="00CA0201" w:rsidP="00CA0201">
            <w:pPr>
              <w:pStyle w:val="Heading1"/>
              <w:jc w:val="right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</w:p>
          <w:p w14:paraId="05A57FF7" w14:textId="77777777" w:rsidR="00CA0201" w:rsidRPr="00C0388F" w:rsidRDefault="00CA0201" w:rsidP="00CA0201">
            <w:pPr>
              <w:pStyle w:val="Heading1"/>
              <w:jc w:val="right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</w:p>
          <w:p w14:paraId="05A57FF8" w14:textId="77777777" w:rsidR="00CA0201" w:rsidRPr="00C0388F" w:rsidRDefault="00CA0201" w:rsidP="00CA0201">
            <w:pPr>
              <w:pStyle w:val="Heading1"/>
              <w:jc w:val="right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00" w:type="pct"/>
            <w:tcBorders>
              <w:top w:val="single" w:sz="4" w:space="0" w:color="auto"/>
              <w:bottom w:val="single" w:sz="4" w:space="0" w:color="808080"/>
            </w:tcBorders>
          </w:tcPr>
          <w:p w14:paraId="05A57FF9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14:paraId="05A57FFA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200" w:type="pct"/>
            <w:tcBorders>
              <w:top w:val="single" w:sz="4" w:space="0" w:color="auto"/>
              <w:bottom w:val="single" w:sz="4" w:space="0" w:color="808080"/>
              <w:right w:val="nil"/>
            </w:tcBorders>
          </w:tcPr>
          <w:p w14:paraId="05A57FFB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M2</w:t>
            </w:r>
          </w:p>
          <w:p w14:paraId="05A57FFC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14:paraId="05A57FFD" w14:textId="77777777" w:rsidR="00CA0201" w:rsidRPr="00C0388F" w:rsidRDefault="00CA0201" w:rsidP="00CA0201">
            <w:pPr>
              <w:spacing w:line="360" w:lineRule="auto"/>
              <w:jc w:val="center"/>
              <w:rPr>
                <w:color w:val="000000"/>
              </w:rPr>
            </w:pPr>
          </w:p>
        </w:tc>
        <w:tc>
          <w:tcPr>
            <w:tcW w:w="1512" w:type="pct"/>
            <w:tcBorders>
              <w:top w:val="single" w:sz="4" w:space="0" w:color="auto"/>
              <w:left w:val="nil"/>
              <w:bottom w:val="single" w:sz="4" w:space="0" w:color="808080"/>
            </w:tcBorders>
          </w:tcPr>
          <w:p w14:paraId="05A57FFE" w14:textId="77777777"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i/>
                <w:color w:val="000000"/>
              </w:rPr>
              <w:t xml:space="preserve">f </w:t>
            </w:r>
            <w:r w:rsidRPr="00C0388F">
              <w:rPr>
                <w:color w:val="000000"/>
              </w:rPr>
              <w:t xml:space="preserve">× </w:t>
            </w:r>
            <w:r w:rsidRPr="00C0388F">
              <w:rPr>
                <w:i/>
                <w:color w:val="000000"/>
              </w:rPr>
              <w:t xml:space="preserve">d </w:t>
            </w:r>
            <w:r w:rsidRPr="00C0388F">
              <w:rPr>
                <w:color w:val="000000"/>
              </w:rPr>
              <w:t xml:space="preserve">for at least 4 products with correct mid- interval values </w:t>
            </w:r>
            <w:r w:rsidRPr="00C0388F">
              <w:rPr>
                <w:b/>
                <w:color w:val="000000"/>
              </w:rPr>
              <w:t>and</w:t>
            </w:r>
            <w:r w:rsidRPr="00C0388F">
              <w:rPr>
                <w:color w:val="000000"/>
              </w:rPr>
              <w:t xml:space="preserve"> intention to add.</w:t>
            </w:r>
          </w:p>
          <w:p w14:paraId="05A57FFF" w14:textId="77777777" w:rsidR="00CA0201" w:rsidRPr="00C0388F" w:rsidRDefault="00CA0201" w:rsidP="00CA0201">
            <w:pPr>
              <w:rPr>
                <w:color w:val="000000"/>
              </w:rPr>
            </w:pPr>
          </w:p>
          <w:p w14:paraId="05A58000" w14:textId="77777777"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 xml:space="preserve">If not M2 then award M1 for  </w:t>
            </w:r>
          </w:p>
          <w:p w14:paraId="05A58001" w14:textId="77777777"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i/>
                <w:color w:val="000000"/>
              </w:rPr>
              <w:t xml:space="preserve">d </w:t>
            </w:r>
            <w:r w:rsidRPr="00C0388F">
              <w:rPr>
                <w:color w:val="000000"/>
              </w:rPr>
              <w:t xml:space="preserve">used consistently for at least 4 products within interval (including end points) </w:t>
            </w:r>
            <w:r w:rsidRPr="00C0388F">
              <w:rPr>
                <w:b/>
                <w:color w:val="000000"/>
              </w:rPr>
              <w:t>and</w:t>
            </w:r>
            <w:r w:rsidRPr="00C0388F">
              <w:rPr>
                <w:color w:val="000000"/>
              </w:rPr>
              <w:t xml:space="preserve"> intention to add </w:t>
            </w:r>
          </w:p>
          <w:p w14:paraId="05A58002" w14:textId="77777777"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b/>
                <w:color w:val="000000"/>
              </w:rPr>
              <w:t>or</w:t>
            </w:r>
            <w:r w:rsidRPr="00C0388F">
              <w:rPr>
                <w:color w:val="000000"/>
              </w:rPr>
              <w:t xml:space="preserve"> </w:t>
            </w:r>
          </w:p>
          <w:p w14:paraId="05A58003" w14:textId="77777777"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for at least 4 correct products with correct mid-interval values with no intention to add</w:t>
            </w:r>
          </w:p>
          <w:p w14:paraId="05A58004" w14:textId="77777777" w:rsidR="00CA0201" w:rsidRPr="00C0388F" w:rsidRDefault="00CA0201" w:rsidP="00CA0201">
            <w:pPr>
              <w:rPr>
                <w:color w:val="000000"/>
              </w:rPr>
            </w:pPr>
          </w:p>
          <w:p w14:paraId="05A58005" w14:textId="77777777" w:rsidR="00CA0201" w:rsidRPr="00C0388F" w:rsidRDefault="00CA0201" w:rsidP="00CA0201">
            <w:pPr>
              <w:rPr>
                <w:color w:val="000000"/>
              </w:rPr>
            </w:pPr>
          </w:p>
        </w:tc>
      </w:tr>
      <w:tr w:rsidR="00CA0201" w:rsidRPr="00C0388F" w14:paraId="05A58011" w14:textId="77777777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14:paraId="05A58007" w14:textId="77777777"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nil"/>
            </w:tcBorders>
          </w:tcPr>
          <w:p w14:paraId="05A58008" w14:textId="77777777"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 w:cs="Arial"/>
                <w:b w:val="0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1956" w:type="pct"/>
            <w:tcBorders>
              <w:top w:val="single" w:sz="4" w:space="0" w:color="808080"/>
              <w:bottom w:val="single" w:sz="4" w:space="0" w:color="808080"/>
            </w:tcBorders>
          </w:tcPr>
          <w:p w14:paraId="05A58009" w14:textId="77777777"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>(0.5 × 4 + 1.5 × 5 + 2.5 × 11 + 3.5 × 14 + 4.5 × 6) ÷ 40</w:t>
            </w:r>
          </w:p>
          <w:p w14:paraId="05A5800A" w14:textId="77777777"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or 113 ÷ 40</w:t>
            </w:r>
          </w:p>
        </w:tc>
        <w:tc>
          <w:tcPr>
            <w:tcW w:w="500" w:type="pct"/>
            <w:tcBorders>
              <w:top w:val="single" w:sz="4" w:space="0" w:color="808080"/>
              <w:bottom w:val="single" w:sz="4" w:space="0" w:color="808080"/>
            </w:tcBorders>
          </w:tcPr>
          <w:p w14:paraId="05A5800B" w14:textId="77777777" w:rsidR="00CA0201" w:rsidRPr="00C0388F" w:rsidRDefault="00CA0201" w:rsidP="00CA0201">
            <w:pPr>
              <w:pStyle w:val="Heading1"/>
              <w:jc w:val="right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00" w:type="pct"/>
            <w:tcBorders>
              <w:top w:val="single" w:sz="4" w:space="0" w:color="808080"/>
              <w:bottom w:val="single" w:sz="4" w:space="0" w:color="808080"/>
            </w:tcBorders>
          </w:tcPr>
          <w:p w14:paraId="05A5800C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200" w:type="pct"/>
            <w:tcBorders>
              <w:top w:val="single" w:sz="4" w:space="0" w:color="808080"/>
              <w:bottom w:val="single" w:sz="4" w:space="0" w:color="808080"/>
              <w:right w:val="nil"/>
            </w:tcBorders>
          </w:tcPr>
          <w:p w14:paraId="05A5800D" w14:textId="77777777" w:rsidR="00CA0201" w:rsidRPr="00C0388F" w:rsidRDefault="00CA0201" w:rsidP="00CA0201">
            <w:pPr>
              <w:spacing w:line="360" w:lineRule="auto"/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M1</w:t>
            </w:r>
          </w:p>
          <w:p w14:paraId="05A5800E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1512" w:type="pct"/>
            <w:tcBorders>
              <w:top w:val="single" w:sz="4" w:space="0" w:color="808080"/>
              <w:left w:val="nil"/>
              <w:bottom w:val="single" w:sz="4" w:space="0" w:color="808080"/>
            </w:tcBorders>
          </w:tcPr>
          <w:p w14:paraId="05A5800F" w14:textId="77777777" w:rsidR="00CA0201" w:rsidRPr="00C0388F" w:rsidRDefault="00CA0201" w:rsidP="00CA0201">
            <w:pPr>
              <w:spacing w:line="276" w:lineRule="auto"/>
              <w:rPr>
                <w:color w:val="000000"/>
              </w:rPr>
            </w:pPr>
            <w:r w:rsidRPr="00C0388F">
              <w:rPr>
                <w:color w:val="000000"/>
              </w:rPr>
              <w:t>dep on M1 (ft their products)</w:t>
            </w:r>
          </w:p>
          <w:p w14:paraId="05A58010" w14:textId="77777777" w:rsidR="00CA0201" w:rsidRPr="00C0388F" w:rsidRDefault="00CA0201" w:rsidP="00CA0201">
            <w:pPr>
              <w:spacing w:line="276" w:lineRule="auto"/>
              <w:rPr>
                <w:color w:val="000000"/>
              </w:rPr>
            </w:pPr>
            <w:r w:rsidRPr="00C0388F">
              <w:rPr>
                <w:color w:val="000000"/>
              </w:rPr>
              <w:t>NB: accept their 40 if addition of frequencies is shown</w:t>
            </w:r>
          </w:p>
        </w:tc>
      </w:tr>
      <w:tr w:rsidR="00CA0201" w:rsidRPr="00C0388F" w14:paraId="05A58019" w14:textId="77777777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14:paraId="05A58012" w14:textId="77777777"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14:paraId="05A58013" w14:textId="77777777"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 w:cs="Arial"/>
                <w:b w:val="0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1956" w:type="pct"/>
            <w:tcBorders>
              <w:top w:val="single" w:sz="4" w:space="0" w:color="808080"/>
              <w:bottom w:val="single" w:sz="6" w:space="0" w:color="auto"/>
            </w:tcBorders>
          </w:tcPr>
          <w:p w14:paraId="05A58014" w14:textId="77777777"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500" w:type="pct"/>
            <w:tcBorders>
              <w:top w:val="single" w:sz="4" w:space="0" w:color="808080"/>
              <w:bottom w:val="single" w:sz="6" w:space="0" w:color="auto"/>
            </w:tcBorders>
          </w:tcPr>
          <w:p w14:paraId="05A58015" w14:textId="77777777"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>2.8</w:t>
            </w:r>
          </w:p>
        </w:tc>
        <w:tc>
          <w:tcPr>
            <w:tcW w:w="200" w:type="pct"/>
            <w:tcBorders>
              <w:top w:val="single" w:sz="4" w:space="0" w:color="808080"/>
              <w:bottom w:val="single" w:sz="6" w:space="0" w:color="auto"/>
            </w:tcBorders>
          </w:tcPr>
          <w:p w14:paraId="05A58016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4</w:t>
            </w:r>
          </w:p>
        </w:tc>
        <w:tc>
          <w:tcPr>
            <w:tcW w:w="200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14:paraId="05A58017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A1</w:t>
            </w:r>
          </w:p>
        </w:tc>
        <w:tc>
          <w:tcPr>
            <w:tcW w:w="1512" w:type="pct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14:paraId="05A58018" w14:textId="77777777"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Allow 2.82, 2.83 or 2.825</w:t>
            </w:r>
          </w:p>
        </w:tc>
      </w:tr>
      <w:tr w:rsidR="00CA0201" w:rsidRPr="00C0388F" w14:paraId="05A58021" w14:textId="77777777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14:paraId="05A5801A" w14:textId="77777777"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14:paraId="05A5801B" w14:textId="77777777"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 w:cs="Arial"/>
                <w:b w:val="0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1956" w:type="pct"/>
            <w:tcBorders>
              <w:top w:val="single" w:sz="6" w:space="0" w:color="auto"/>
              <w:bottom w:val="single" w:sz="4" w:space="0" w:color="auto"/>
            </w:tcBorders>
          </w:tcPr>
          <w:p w14:paraId="05A5801C" w14:textId="77777777"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500" w:type="pct"/>
            <w:tcBorders>
              <w:top w:val="single" w:sz="6" w:space="0" w:color="auto"/>
              <w:bottom w:val="single" w:sz="4" w:space="0" w:color="auto"/>
            </w:tcBorders>
          </w:tcPr>
          <w:p w14:paraId="05A5801D" w14:textId="77777777" w:rsidR="00CA0201" w:rsidRPr="00C0388F" w:rsidRDefault="00CA0201" w:rsidP="00CA0201">
            <w:pPr>
              <w:pStyle w:val="Heading1"/>
              <w:rPr>
                <w:rFonts w:ascii="Times New Roman" w:hAnsi="Times New Roman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00" w:type="pct"/>
            <w:tcBorders>
              <w:top w:val="single" w:sz="6" w:space="0" w:color="auto"/>
              <w:bottom w:val="single" w:sz="4" w:space="0" w:color="auto"/>
            </w:tcBorders>
          </w:tcPr>
          <w:p w14:paraId="05A5801E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200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14:paraId="05A5801F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1512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14:paraId="05A58020" w14:textId="77777777" w:rsidR="00CA0201" w:rsidRPr="00C0388F" w:rsidRDefault="00CA0201" w:rsidP="00CA0201">
            <w:pPr>
              <w:jc w:val="right"/>
              <w:rPr>
                <w:b/>
                <w:color w:val="000000"/>
              </w:rPr>
            </w:pPr>
            <w:r w:rsidRPr="00C0388F">
              <w:rPr>
                <w:b/>
                <w:color w:val="000000"/>
              </w:rPr>
              <w:t>Total 5 marks</w:t>
            </w:r>
          </w:p>
        </w:tc>
      </w:tr>
    </w:tbl>
    <w:p w14:paraId="05A58022" w14:textId="77777777" w:rsidR="00CA0201" w:rsidRPr="00C0388F" w:rsidRDefault="00CA0201" w:rsidP="00CA0201">
      <w:pPr>
        <w:rPr>
          <w:color w:val="000000"/>
        </w:rPr>
      </w:pPr>
    </w:p>
    <w:p w14:paraId="05A58023" w14:textId="77777777" w:rsidR="00CA0201" w:rsidRPr="00C0388F" w:rsidRDefault="00CA0201" w:rsidP="00CA0201">
      <w:pPr>
        <w:rPr>
          <w:color w:val="00000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85"/>
        <w:gridCol w:w="961"/>
        <w:gridCol w:w="4034"/>
        <w:gridCol w:w="1331"/>
        <w:gridCol w:w="739"/>
        <w:gridCol w:w="592"/>
        <w:gridCol w:w="1035"/>
        <w:gridCol w:w="5211"/>
      </w:tblGrid>
      <w:tr w:rsidR="00CA0201" w:rsidRPr="00C0388F" w14:paraId="05A580EA" w14:textId="77777777" w:rsidTr="00CA0201">
        <w:trPr>
          <w:cantSplit/>
          <w:trHeight w:val="280"/>
          <w:tblHeader/>
          <w:jc w:val="center"/>
        </w:trPr>
        <w:tc>
          <w:tcPr>
            <w:tcW w:w="299" w:type="pct"/>
            <w:tcBorders>
              <w:top w:val="single" w:sz="4" w:space="0" w:color="auto"/>
              <w:bottom w:val="nil"/>
              <w:right w:val="nil"/>
            </w:tcBorders>
          </w:tcPr>
          <w:p w14:paraId="05A580D2" w14:textId="77777777"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</w:pPr>
            <w:r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  <w:lastRenderedPageBreak/>
              <w:t>19</w:t>
            </w:r>
          </w:p>
        </w:tc>
        <w:tc>
          <w:tcPr>
            <w:tcW w:w="325" w:type="pct"/>
            <w:tcBorders>
              <w:top w:val="single" w:sz="4" w:space="0" w:color="auto"/>
              <w:left w:val="nil"/>
              <w:bottom w:val="nil"/>
            </w:tcBorders>
          </w:tcPr>
          <w:p w14:paraId="05A580D3" w14:textId="77777777"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 w:cs="Arial"/>
                <w:b w:val="0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1364" w:type="pct"/>
            <w:tcBorders>
              <w:top w:val="single" w:sz="4" w:space="0" w:color="auto"/>
              <w:bottom w:val="single" w:sz="4" w:space="0" w:color="808080"/>
            </w:tcBorders>
          </w:tcPr>
          <w:p w14:paraId="05A580D4" w14:textId="77777777"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color w:val="000000"/>
                <w:sz w:val="24"/>
                <w:szCs w:val="24"/>
              </w:rPr>
              <w:t xml:space="preserve">cos22 = </w:t>
            </w:r>
            <w:r w:rsidR="0026503D" w:rsidRPr="00C0388F">
              <w:rPr>
                <w:rFonts w:ascii="Times New Roman" w:hAnsi="Times New Roman"/>
                <w:b w:val="0"/>
                <w:color w:val="000000"/>
                <w:sz w:val="24"/>
                <w:szCs w:val="24"/>
              </w:rPr>
              <w:fldChar w:fldCharType="begin"/>
            </w:r>
            <w:r w:rsidRPr="00C0388F">
              <w:rPr>
                <w:rFonts w:ascii="Times New Roman" w:hAnsi="Times New Roman"/>
                <w:b w:val="0"/>
                <w:color w:val="000000"/>
                <w:sz w:val="24"/>
                <w:szCs w:val="24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/>
                    </w:rPr>
                    <m:t>14.9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/>
                    </w:rPr>
                    <m:t>AC</m:t>
                  </m:r>
                </m:den>
              </m:f>
            </m:oMath>
            <w:r w:rsidRPr="00C0388F">
              <w:rPr>
                <w:rFonts w:ascii="Times New Roman" w:hAnsi="Times New Roman"/>
                <w:b w:val="0"/>
                <w:color w:val="000000"/>
                <w:sz w:val="24"/>
                <w:szCs w:val="24"/>
              </w:rPr>
              <w:instrText xml:space="preserve"> </w:instrText>
            </w:r>
            <w:r w:rsidR="0026503D" w:rsidRPr="00C0388F">
              <w:rPr>
                <w:rFonts w:ascii="Times New Roman" w:hAnsi="Times New Roman"/>
                <w:b w:val="0"/>
                <w:color w:val="000000"/>
                <w:sz w:val="24"/>
                <w:szCs w:val="24"/>
              </w:rPr>
              <w:fldChar w:fldCharType="separate"/>
            </w:r>
            <w:r w:rsidRPr="00C0388F">
              <w:rPr>
                <w:rFonts w:ascii="Times New Roman" w:hAnsi="Times New Roman"/>
                <w:b w:val="0"/>
                <w:color w:val="000000"/>
                <w:position w:val="-24"/>
                <w:sz w:val="24"/>
                <w:szCs w:val="24"/>
              </w:rPr>
              <w:object w:dxaOrig="499" w:dyaOrig="620" w14:anchorId="05A58230">
                <v:shape id="_x0000_i1046" type="#_x0000_t75" style="width:25.5pt;height:30.75pt" o:ole="">
                  <v:imagedata r:id="rId15" o:title=""/>
                </v:shape>
                <o:OLEObject Type="Embed" ProgID="Equation.DSMT4" ShapeID="_x0000_i1046" DrawAspect="Content" ObjectID="_1745653256" r:id="rId16"/>
              </w:object>
            </w:r>
            <w:r w:rsidR="0026503D" w:rsidRPr="00C0388F">
              <w:rPr>
                <w:rFonts w:ascii="Times New Roman" w:hAnsi="Times New Roman"/>
                <w:b w:val="0"/>
                <w:color w:val="000000"/>
                <w:sz w:val="24"/>
                <w:szCs w:val="24"/>
              </w:rPr>
              <w:fldChar w:fldCharType="end"/>
            </w:r>
            <w:r w:rsidRPr="00C0388F">
              <w:rPr>
                <w:rFonts w:ascii="Times New Roman" w:hAnsi="Times New Roman"/>
                <w:color w:val="000000"/>
                <w:sz w:val="24"/>
                <w:szCs w:val="24"/>
              </w:rPr>
              <w:t>or</w:t>
            </w:r>
          </w:p>
          <w:p w14:paraId="05A580D5" w14:textId="77777777"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0388F">
              <w:rPr>
                <w:b w:val="0"/>
                <w:bCs w:val="0"/>
                <w:color w:val="000000"/>
                <w:position w:val="-24"/>
              </w:rPr>
              <w:object w:dxaOrig="1880" w:dyaOrig="620" w14:anchorId="05A58231">
                <v:shape id="_x0000_i1047" type="#_x0000_t75" style="width:93.75pt;height:30.75pt" o:ole="">
                  <v:imagedata r:id="rId17" o:title=""/>
                </v:shape>
                <o:OLEObject Type="Embed" ProgID="Equation.DSMT4" ShapeID="_x0000_i1047" DrawAspect="Content" ObjectID="_1745653257" r:id="rId18"/>
              </w:object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</w:t>
            </w:r>
            <w:r w:rsidRPr="00C0388F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>or</w:t>
            </w:r>
          </w:p>
          <w:p w14:paraId="05A580D6" w14:textId="77777777" w:rsidR="00CA0201" w:rsidRPr="00C0388F" w:rsidRDefault="00CA0201" w:rsidP="00CA0201">
            <w:pPr>
              <w:rPr>
                <w:bCs/>
                <w:color w:val="000000"/>
              </w:rPr>
            </w:pPr>
            <w:r w:rsidRPr="00C0388F">
              <w:rPr>
                <w:b/>
                <w:bCs/>
                <w:color w:val="000000"/>
                <w:position w:val="-28"/>
              </w:rPr>
              <w:object w:dxaOrig="2100" w:dyaOrig="660" w14:anchorId="05A58232">
                <v:shape id="_x0000_i1048" type="#_x0000_t75" style="width:104.25pt;height:32.25pt" o:ole="">
                  <v:imagedata r:id="rId19" o:title=""/>
                </v:shape>
                <o:OLEObject Type="Embed" ProgID="Equation.3" ShapeID="_x0000_i1048" DrawAspect="Content" ObjectID="_1745653258" r:id="rId20"/>
              </w:object>
            </w:r>
            <w:proofErr w:type="spellStart"/>
            <w:r w:rsidRPr="00C0388F">
              <w:rPr>
                <w:bCs/>
                <w:color w:val="000000"/>
              </w:rPr>
              <w:t>oe</w:t>
            </w:r>
            <w:proofErr w:type="spellEnd"/>
            <w:r w:rsidRPr="00C0388F">
              <w:rPr>
                <w:b/>
                <w:bCs/>
                <w:color w:val="000000"/>
              </w:rPr>
              <w:t xml:space="preserve"> or</w:t>
            </w:r>
          </w:p>
          <w:p w14:paraId="05A580D7" w14:textId="77777777"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450" w:type="pct"/>
            <w:tcBorders>
              <w:top w:val="single" w:sz="4" w:space="0" w:color="auto"/>
              <w:bottom w:val="single" w:sz="4" w:space="0" w:color="808080"/>
            </w:tcBorders>
          </w:tcPr>
          <w:p w14:paraId="05A580D8" w14:textId="77777777" w:rsidR="00CA0201" w:rsidRPr="00C0388F" w:rsidRDefault="00CA0201" w:rsidP="00CA0201">
            <w:pPr>
              <w:pStyle w:val="Heading1"/>
              <w:jc w:val="right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</w:p>
          <w:p w14:paraId="05A580D9" w14:textId="77777777" w:rsidR="00CA0201" w:rsidRPr="00C0388F" w:rsidRDefault="00CA0201" w:rsidP="00CA0201">
            <w:pPr>
              <w:rPr>
                <w:color w:val="000000"/>
              </w:rPr>
            </w:pPr>
          </w:p>
          <w:p w14:paraId="05A580DA" w14:textId="77777777" w:rsidR="00CA0201" w:rsidRPr="00C0388F" w:rsidRDefault="00CA0201" w:rsidP="00CA0201">
            <w:pPr>
              <w:pStyle w:val="Heading1"/>
              <w:jc w:val="right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</w:p>
          <w:p w14:paraId="05A580DB" w14:textId="77777777" w:rsidR="00CA0201" w:rsidRPr="00C0388F" w:rsidRDefault="00CA0201" w:rsidP="00CA0201">
            <w:pPr>
              <w:pStyle w:val="Heading1"/>
              <w:jc w:val="right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auto"/>
              <w:bottom w:val="single" w:sz="4" w:space="0" w:color="808080"/>
            </w:tcBorders>
          </w:tcPr>
          <w:p w14:paraId="05A580DC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14:paraId="05A580DD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14:paraId="05A580DE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14:paraId="05A580DF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200" w:type="pct"/>
            <w:tcBorders>
              <w:top w:val="single" w:sz="4" w:space="0" w:color="auto"/>
              <w:bottom w:val="single" w:sz="4" w:space="0" w:color="808080"/>
              <w:right w:val="nil"/>
            </w:tcBorders>
          </w:tcPr>
          <w:p w14:paraId="05A580E0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M1</w:t>
            </w:r>
          </w:p>
          <w:p w14:paraId="05A580E1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14:paraId="05A580E2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14:paraId="05A580E3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350" w:type="pct"/>
            <w:tcBorders>
              <w:top w:val="single" w:sz="4" w:space="0" w:color="auto"/>
              <w:left w:val="nil"/>
              <w:bottom w:val="single" w:sz="4" w:space="0" w:color="808080"/>
            </w:tcBorders>
          </w:tcPr>
          <w:p w14:paraId="05A580E4" w14:textId="77777777" w:rsidR="00CA0201" w:rsidRPr="00C0388F" w:rsidRDefault="00CA0201" w:rsidP="00CA0201">
            <w:pPr>
              <w:spacing w:line="192" w:lineRule="auto"/>
              <w:rPr>
                <w:color w:val="000000"/>
              </w:rPr>
            </w:pPr>
          </w:p>
        </w:tc>
        <w:tc>
          <w:tcPr>
            <w:tcW w:w="1762" w:type="pct"/>
            <w:tcBorders>
              <w:top w:val="single" w:sz="4" w:space="0" w:color="auto"/>
              <w:left w:val="nil"/>
              <w:bottom w:val="single" w:sz="4" w:space="0" w:color="808080"/>
            </w:tcBorders>
          </w:tcPr>
          <w:p w14:paraId="05A580E5" w14:textId="77777777" w:rsidR="00CA0201" w:rsidRPr="00C0388F" w:rsidRDefault="00CA0201" w:rsidP="00CA0201">
            <w:pPr>
              <w:spacing w:before="120" w:line="192" w:lineRule="auto"/>
              <w:rPr>
                <w:color w:val="000000"/>
              </w:rPr>
            </w:pPr>
            <w:r w:rsidRPr="00C0388F">
              <w:rPr>
                <w:color w:val="000000"/>
              </w:rPr>
              <w:t xml:space="preserve">M1 for </w:t>
            </w:r>
          </w:p>
          <w:p w14:paraId="05A580E6" w14:textId="77777777" w:rsidR="00CA0201" w:rsidRPr="00C0388F" w:rsidRDefault="00CA0201" w:rsidP="00CA0201">
            <w:pPr>
              <w:spacing w:before="120" w:line="192" w:lineRule="auto"/>
              <w:rPr>
                <w:color w:val="000000"/>
              </w:rPr>
            </w:pPr>
            <w:r w:rsidRPr="00C0388F">
              <w:rPr>
                <w:i/>
                <w:color w:val="000000"/>
              </w:rPr>
              <w:t>BC</w:t>
            </w:r>
            <w:r w:rsidRPr="00C0388F">
              <w:rPr>
                <w:color w:val="000000"/>
              </w:rPr>
              <w:t xml:space="preserve"> = 14.9 × tan22 </w:t>
            </w:r>
            <w:proofErr w:type="spellStart"/>
            <w:r w:rsidRPr="00C0388F">
              <w:rPr>
                <w:color w:val="000000"/>
              </w:rPr>
              <w:t>oe</w:t>
            </w:r>
            <w:proofErr w:type="spellEnd"/>
            <w:r w:rsidRPr="00C0388F">
              <w:rPr>
                <w:color w:val="000000"/>
              </w:rPr>
              <w:t xml:space="preserve"> (= 6.019 – 6.02)</w:t>
            </w:r>
          </w:p>
          <w:p w14:paraId="05A580E7" w14:textId="77777777" w:rsidR="00CA0201" w:rsidRPr="00C0388F" w:rsidRDefault="00CA0201" w:rsidP="00CA0201">
            <w:pPr>
              <w:spacing w:before="120" w:line="192" w:lineRule="auto"/>
              <w:jc w:val="both"/>
              <w:rPr>
                <w:color w:val="000000"/>
              </w:rPr>
            </w:pPr>
            <w:r w:rsidRPr="00C0388F">
              <w:rPr>
                <w:b/>
                <w:color w:val="000000"/>
              </w:rPr>
              <w:t>AND</w:t>
            </w:r>
            <w:r w:rsidRPr="00C0388F">
              <w:rPr>
                <w:color w:val="000000"/>
              </w:rPr>
              <w:t xml:space="preserve">  </w:t>
            </w:r>
          </w:p>
          <w:p w14:paraId="05A580E8" w14:textId="77777777" w:rsidR="00CA0201" w:rsidRPr="00C0388F" w:rsidRDefault="00CA0201" w:rsidP="00CA0201">
            <w:pPr>
              <w:spacing w:before="120" w:line="192" w:lineRule="auto"/>
              <w:jc w:val="both"/>
              <w:rPr>
                <w:color w:val="000000"/>
              </w:rPr>
            </w:pPr>
            <w:r w:rsidRPr="00C0388F">
              <w:rPr>
                <w:color w:val="000000"/>
              </w:rPr>
              <w:t>(</w:t>
            </w:r>
            <w:r w:rsidRPr="00C0388F">
              <w:rPr>
                <w:i/>
                <w:color w:val="000000"/>
              </w:rPr>
              <w:t>AC</w:t>
            </w:r>
            <w:r w:rsidRPr="00C0388F">
              <w:rPr>
                <w:color w:val="000000"/>
                <w:vertAlign w:val="superscript"/>
              </w:rPr>
              <w:t>2</w:t>
            </w:r>
            <w:r w:rsidRPr="00C0388F">
              <w:rPr>
                <w:color w:val="000000"/>
              </w:rPr>
              <w:t xml:space="preserve"> = ) 14.9</w:t>
            </w:r>
            <w:r w:rsidRPr="00C0388F">
              <w:rPr>
                <w:color w:val="000000"/>
                <w:vertAlign w:val="superscript"/>
              </w:rPr>
              <w:t>2</w:t>
            </w:r>
            <w:r w:rsidRPr="00C0388F">
              <w:rPr>
                <w:color w:val="000000"/>
              </w:rPr>
              <w:t xml:space="preserve"> + 6.019…</w:t>
            </w:r>
            <w:r w:rsidRPr="00C0388F">
              <w:rPr>
                <w:color w:val="000000"/>
                <w:vertAlign w:val="superscript"/>
              </w:rPr>
              <w:t>2</w:t>
            </w:r>
          </w:p>
          <w:p w14:paraId="05A580E9" w14:textId="77777777" w:rsidR="00CA0201" w:rsidRPr="00C0388F" w:rsidRDefault="00CA0201" w:rsidP="00CA0201">
            <w:pPr>
              <w:spacing w:line="192" w:lineRule="auto"/>
              <w:rPr>
                <w:color w:val="000000"/>
              </w:rPr>
            </w:pPr>
          </w:p>
        </w:tc>
      </w:tr>
      <w:tr w:rsidR="00CA0201" w:rsidRPr="00C0388F" w14:paraId="05A580F4" w14:textId="77777777" w:rsidTr="00CA0201">
        <w:trPr>
          <w:cantSplit/>
          <w:trHeight w:val="280"/>
          <w:tblHeader/>
          <w:jc w:val="center"/>
        </w:trPr>
        <w:tc>
          <w:tcPr>
            <w:tcW w:w="299" w:type="pct"/>
            <w:tcBorders>
              <w:top w:val="nil"/>
              <w:bottom w:val="nil"/>
              <w:right w:val="nil"/>
            </w:tcBorders>
          </w:tcPr>
          <w:p w14:paraId="05A580EB" w14:textId="77777777"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325" w:type="pct"/>
            <w:tcBorders>
              <w:top w:val="nil"/>
              <w:left w:val="nil"/>
              <w:bottom w:val="nil"/>
            </w:tcBorders>
          </w:tcPr>
          <w:p w14:paraId="05A580EC" w14:textId="77777777"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 w:cs="Arial"/>
                <w:b w:val="0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1364" w:type="pct"/>
            <w:tcBorders>
              <w:top w:val="single" w:sz="4" w:space="0" w:color="808080"/>
              <w:bottom w:val="single" w:sz="4" w:space="0" w:color="808080"/>
            </w:tcBorders>
          </w:tcPr>
          <w:p w14:paraId="05A580ED" w14:textId="77777777"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(</w:t>
            </w:r>
            <w:r w:rsidRPr="00C0388F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AC</w:t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</w:t>
            </w:r>
            <w:proofErr w:type="gramStart"/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= )</w:t>
            </w:r>
            <w:proofErr w:type="gramEnd"/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</w:t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position w:val="-24"/>
                <w:sz w:val="24"/>
                <w:szCs w:val="24"/>
              </w:rPr>
              <w:object w:dxaOrig="700" w:dyaOrig="620" w14:anchorId="05A58233">
                <v:shape id="_x0000_i1049" type="#_x0000_t75" style="width:34.5pt;height:30.75pt" o:ole="">
                  <v:imagedata r:id="rId21" o:title=""/>
                </v:shape>
                <o:OLEObject Type="Embed" ProgID="Equation.DSMT4" ShapeID="_x0000_i1049" DrawAspect="Content" ObjectID="_1745653259" r:id="rId22"/>
              </w:object>
            </w:r>
            <w:r w:rsidRPr="00C0388F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>or</w:t>
            </w:r>
          </w:p>
          <w:p w14:paraId="05A580EE" w14:textId="77777777"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color w:val="000000"/>
                <w:position w:val="-24"/>
                <w:sz w:val="24"/>
                <w:szCs w:val="24"/>
              </w:rPr>
              <w:object w:dxaOrig="1400" w:dyaOrig="620" w14:anchorId="05A58234">
                <v:shape id="_x0000_i1050" type="#_x0000_t75" style="width:70.5pt;height:30.75pt" o:ole="">
                  <v:imagedata r:id="rId23" o:title=""/>
                </v:shape>
                <o:OLEObject Type="Embed" ProgID="Equation.DSMT4" ShapeID="_x0000_i1050" DrawAspect="Content" ObjectID="_1745653260" r:id="rId24"/>
              </w:object>
            </w:r>
            <w:proofErr w:type="gramStart"/>
            <w:r w:rsidRPr="00C0388F">
              <w:rPr>
                <w:rFonts w:ascii="Times New Roman" w:hAnsi="Times New Roman"/>
                <w:b w:val="0"/>
                <w:color w:val="000000"/>
                <w:sz w:val="24"/>
                <w:szCs w:val="24"/>
              </w:rPr>
              <w:t>( ×</w:t>
            </w:r>
            <w:proofErr w:type="gramEnd"/>
            <w:r w:rsidRPr="00C0388F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C0388F">
              <w:rPr>
                <w:rFonts w:ascii="Times New Roman" w:hAnsi="Times New Roman"/>
                <w:b w:val="0"/>
                <w:color w:val="000000"/>
                <w:sz w:val="24"/>
                <w:szCs w:val="24"/>
              </w:rPr>
              <w:t>sin 90)</w:t>
            </w:r>
          </w:p>
        </w:tc>
        <w:tc>
          <w:tcPr>
            <w:tcW w:w="450" w:type="pct"/>
            <w:tcBorders>
              <w:top w:val="single" w:sz="4" w:space="0" w:color="808080"/>
              <w:bottom w:val="single" w:sz="4" w:space="0" w:color="808080"/>
            </w:tcBorders>
          </w:tcPr>
          <w:p w14:paraId="05A580EF" w14:textId="77777777" w:rsidR="00CA0201" w:rsidRPr="00C0388F" w:rsidRDefault="00CA0201" w:rsidP="00CA0201">
            <w:pPr>
              <w:pStyle w:val="Heading1"/>
              <w:jc w:val="right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808080"/>
              <w:bottom w:val="single" w:sz="4" w:space="0" w:color="808080"/>
            </w:tcBorders>
          </w:tcPr>
          <w:p w14:paraId="05A580F0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200" w:type="pct"/>
            <w:tcBorders>
              <w:top w:val="single" w:sz="4" w:space="0" w:color="808080"/>
              <w:bottom w:val="single" w:sz="4" w:space="0" w:color="808080"/>
              <w:right w:val="nil"/>
            </w:tcBorders>
          </w:tcPr>
          <w:p w14:paraId="05A580F1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M1</w:t>
            </w:r>
          </w:p>
        </w:tc>
        <w:tc>
          <w:tcPr>
            <w:tcW w:w="350" w:type="pct"/>
            <w:tcBorders>
              <w:top w:val="single" w:sz="4" w:space="0" w:color="808080"/>
              <w:left w:val="nil"/>
              <w:bottom w:val="single" w:sz="4" w:space="0" w:color="808080"/>
            </w:tcBorders>
          </w:tcPr>
          <w:p w14:paraId="05A580F2" w14:textId="77777777" w:rsidR="00CA0201" w:rsidRPr="00C0388F" w:rsidRDefault="00CA0201" w:rsidP="00CA0201">
            <w:pPr>
              <w:spacing w:before="120" w:line="192" w:lineRule="auto"/>
              <w:rPr>
                <w:color w:val="000000"/>
              </w:rPr>
            </w:pPr>
          </w:p>
        </w:tc>
        <w:tc>
          <w:tcPr>
            <w:tcW w:w="1762" w:type="pct"/>
            <w:tcBorders>
              <w:top w:val="single" w:sz="4" w:space="0" w:color="808080"/>
              <w:left w:val="nil"/>
              <w:bottom w:val="single" w:sz="4" w:space="0" w:color="808080"/>
            </w:tcBorders>
          </w:tcPr>
          <w:p w14:paraId="05A580F3" w14:textId="77777777" w:rsidR="00CA0201" w:rsidRPr="00C0388F" w:rsidRDefault="00CA0201" w:rsidP="00CA0201">
            <w:pPr>
              <w:spacing w:before="120" w:line="192" w:lineRule="auto"/>
              <w:rPr>
                <w:color w:val="000000"/>
              </w:rPr>
            </w:pPr>
            <w:r w:rsidRPr="00C0388F">
              <w:rPr>
                <w:color w:val="000000"/>
              </w:rPr>
              <w:t>M1 for (</w:t>
            </w:r>
            <w:proofErr w:type="gramStart"/>
            <w:r w:rsidRPr="00C0388F">
              <w:rPr>
                <w:i/>
                <w:color w:val="000000"/>
              </w:rPr>
              <w:t>AC</w:t>
            </w:r>
            <w:r w:rsidRPr="00C0388F">
              <w:rPr>
                <w:color w:val="000000"/>
              </w:rPr>
              <w:t xml:space="preserve"> )</w:t>
            </w:r>
            <w:proofErr w:type="gramEnd"/>
            <w:r w:rsidRPr="00C0388F">
              <w:rPr>
                <w:color w:val="000000"/>
              </w:rPr>
              <w:t xml:space="preserve"> = </w:t>
            </w:r>
            <w:r w:rsidRPr="00C0388F">
              <w:rPr>
                <w:color w:val="000000"/>
                <w:position w:val="-8"/>
              </w:rPr>
              <w:object w:dxaOrig="1780" w:dyaOrig="400" w14:anchorId="05A58235">
                <v:shape id="_x0000_i1051" type="#_x0000_t75" style="width:88.5pt;height:20.25pt" o:ole="">
                  <v:imagedata r:id="rId25" o:title=""/>
                </v:shape>
                <o:OLEObject Type="Embed" ProgID="Equation.DSMT4" ShapeID="_x0000_i1051" DrawAspect="Content" ObjectID="_1745653261" r:id="rId26"/>
              </w:object>
            </w:r>
            <w:r w:rsidRPr="00C0388F">
              <w:rPr>
                <w:color w:val="000000"/>
              </w:rPr>
              <w:t xml:space="preserve"> </w:t>
            </w:r>
          </w:p>
        </w:tc>
      </w:tr>
      <w:tr w:rsidR="00CA0201" w:rsidRPr="00C0388F" w14:paraId="05A580FC" w14:textId="77777777" w:rsidTr="00CA0201">
        <w:trPr>
          <w:cantSplit/>
          <w:trHeight w:val="280"/>
          <w:tblHeader/>
          <w:jc w:val="center"/>
        </w:trPr>
        <w:tc>
          <w:tcPr>
            <w:tcW w:w="299" w:type="pct"/>
            <w:tcBorders>
              <w:top w:val="nil"/>
              <w:bottom w:val="single" w:sz="6" w:space="0" w:color="auto"/>
              <w:right w:val="nil"/>
            </w:tcBorders>
          </w:tcPr>
          <w:p w14:paraId="05A580F5" w14:textId="77777777"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325" w:type="pct"/>
            <w:tcBorders>
              <w:top w:val="nil"/>
              <w:left w:val="nil"/>
              <w:bottom w:val="single" w:sz="6" w:space="0" w:color="auto"/>
            </w:tcBorders>
          </w:tcPr>
          <w:p w14:paraId="05A580F6" w14:textId="77777777"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 w:cs="Arial"/>
                <w:b w:val="0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1364" w:type="pct"/>
            <w:tcBorders>
              <w:top w:val="single" w:sz="4" w:space="0" w:color="808080"/>
              <w:bottom w:val="single" w:sz="6" w:space="0" w:color="auto"/>
            </w:tcBorders>
          </w:tcPr>
          <w:p w14:paraId="05A580F7" w14:textId="77777777"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450" w:type="pct"/>
            <w:tcBorders>
              <w:top w:val="single" w:sz="4" w:space="0" w:color="808080"/>
              <w:bottom w:val="single" w:sz="6" w:space="0" w:color="auto"/>
            </w:tcBorders>
          </w:tcPr>
          <w:p w14:paraId="05A580F8" w14:textId="77777777" w:rsidR="00CA0201" w:rsidRPr="00C0388F" w:rsidRDefault="00CA0201" w:rsidP="00CA0201">
            <w:pPr>
              <w:pStyle w:val="Heading1"/>
              <w:spacing w:before="120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>16.1</w:t>
            </w:r>
          </w:p>
        </w:tc>
        <w:tc>
          <w:tcPr>
            <w:tcW w:w="250" w:type="pct"/>
            <w:tcBorders>
              <w:top w:val="single" w:sz="4" w:space="0" w:color="808080"/>
              <w:bottom w:val="single" w:sz="6" w:space="0" w:color="auto"/>
            </w:tcBorders>
          </w:tcPr>
          <w:p w14:paraId="05A580F9" w14:textId="77777777" w:rsidR="00CA0201" w:rsidRPr="00C0388F" w:rsidRDefault="00CA0201" w:rsidP="00CA0201">
            <w:pPr>
              <w:spacing w:before="120"/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3</w:t>
            </w:r>
          </w:p>
        </w:tc>
        <w:tc>
          <w:tcPr>
            <w:tcW w:w="200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14:paraId="05A580FA" w14:textId="77777777" w:rsidR="00CA0201" w:rsidRPr="00C0388F" w:rsidRDefault="00CA0201" w:rsidP="00CA0201">
            <w:pPr>
              <w:spacing w:before="120"/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A1</w:t>
            </w:r>
          </w:p>
        </w:tc>
        <w:tc>
          <w:tcPr>
            <w:tcW w:w="2112" w:type="pct"/>
            <w:gridSpan w:val="2"/>
            <w:tcBorders>
              <w:top w:val="single" w:sz="4" w:space="0" w:color="808080"/>
              <w:left w:val="nil"/>
              <w:bottom w:val="single" w:sz="6" w:space="0" w:color="auto"/>
            </w:tcBorders>
            <w:vAlign w:val="center"/>
          </w:tcPr>
          <w:p w14:paraId="05A580FB" w14:textId="77777777" w:rsidR="00CA0201" w:rsidRPr="00C0388F" w:rsidRDefault="00CA0201" w:rsidP="00CA0201">
            <w:pPr>
              <w:spacing w:before="120" w:line="192" w:lineRule="auto"/>
              <w:rPr>
                <w:color w:val="000000"/>
              </w:rPr>
            </w:pPr>
            <w:r w:rsidRPr="00C0388F">
              <w:rPr>
                <w:color w:val="000000"/>
              </w:rPr>
              <w:t>Accept 16.07 − 16.1</w:t>
            </w:r>
          </w:p>
        </w:tc>
      </w:tr>
      <w:tr w:rsidR="00CA0201" w:rsidRPr="00C0388F" w14:paraId="05A58104" w14:textId="77777777" w:rsidTr="00CA0201">
        <w:trPr>
          <w:cantSplit/>
          <w:trHeight w:val="280"/>
          <w:tblHeader/>
          <w:jc w:val="center"/>
        </w:trPr>
        <w:tc>
          <w:tcPr>
            <w:tcW w:w="299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14:paraId="05A580FD" w14:textId="77777777"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325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14:paraId="05A580FE" w14:textId="77777777"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 w:cs="Arial"/>
                <w:b w:val="0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1364" w:type="pct"/>
            <w:tcBorders>
              <w:top w:val="single" w:sz="6" w:space="0" w:color="auto"/>
              <w:bottom w:val="single" w:sz="4" w:space="0" w:color="auto"/>
            </w:tcBorders>
          </w:tcPr>
          <w:p w14:paraId="05A580FF" w14:textId="77777777"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450" w:type="pct"/>
            <w:tcBorders>
              <w:top w:val="single" w:sz="6" w:space="0" w:color="auto"/>
              <w:bottom w:val="single" w:sz="4" w:space="0" w:color="auto"/>
            </w:tcBorders>
          </w:tcPr>
          <w:p w14:paraId="05A58100" w14:textId="77777777" w:rsidR="00CA0201" w:rsidRPr="00C0388F" w:rsidRDefault="00CA0201" w:rsidP="00CA0201">
            <w:pPr>
              <w:pStyle w:val="Heading1"/>
              <w:rPr>
                <w:rFonts w:ascii="Times New Roman" w:hAnsi="Times New Roman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50" w:type="pct"/>
            <w:tcBorders>
              <w:top w:val="single" w:sz="6" w:space="0" w:color="auto"/>
              <w:bottom w:val="single" w:sz="4" w:space="0" w:color="auto"/>
            </w:tcBorders>
          </w:tcPr>
          <w:p w14:paraId="05A58101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200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14:paraId="05A58102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2112" w:type="pct"/>
            <w:gridSpan w:val="2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14:paraId="05A58103" w14:textId="77777777" w:rsidR="00CA0201" w:rsidRPr="00C0388F" w:rsidRDefault="00CA0201" w:rsidP="00CA0201">
            <w:pPr>
              <w:jc w:val="right"/>
              <w:rPr>
                <w:b/>
                <w:color w:val="000000"/>
              </w:rPr>
            </w:pPr>
            <w:r w:rsidRPr="00C0388F">
              <w:rPr>
                <w:b/>
                <w:color w:val="000000"/>
              </w:rPr>
              <w:t>Total 3 marks</w:t>
            </w:r>
          </w:p>
        </w:tc>
      </w:tr>
    </w:tbl>
    <w:p w14:paraId="05A58105" w14:textId="77777777" w:rsidR="00CA0201" w:rsidRDefault="00CA0201" w:rsidP="00CA0201">
      <w:pPr>
        <w:rPr>
          <w:color w:val="000000"/>
        </w:rPr>
      </w:pPr>
    </w:p>
    <w:p w14:paraId="05A58106" w14:textId="77777777" w:rsidR="00CA0201" w:rsidRDefault="00CA0201" w:rsidP="00CA0201">
      <w:pPr>
        <w:rPr>
          <w:color w:val="00000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96"/>
        <w:gridCol w:w="973"/>
        <w:gridCol w:w="5037"/>
        <w:gridCol w:w="896"/>
        <w:gridCol w:w="1035"/>
        <w:gridCol w:w="739"/>
        <w:gridCol w:w="1482"/>
        <w:gridCol w:w="3730"/>
      </w:tblGrid>
      <w:tr w:rsidR="00CA0201" w:rsidRPr="00C0388F" w14:paraId="05A58118" w14:textId="77777777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14:paraId="05A58107" w14:textId="77777777"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</w:pPr>
            <w:r w:rsidRPr="00C0388F"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  <w:t>2</w:t>
            </w:r>
            <w:r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  <w:t>0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14:paraId="05A58108" w14:textId="77777777"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2"/>
                <w:szCs w:val="22"/>
              </w:rPr>
            </w:pPr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2"/>
                <w:szCs w:val="22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808080"/>
            </w:tcBorders>
          </w:tcPr>
          <w:p w14:paraId="05A58109" w14:textId="77777777"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668.8 </w:t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sym w:font="Euclid Symbol" w:char="F02D"/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640 </w:t>
            </w:r>
            <w:r w:rsidRPr="00C0388F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>or</w:t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28.8</w:t>
            </w:r>
          </w:p>
          <w:p w14:paraId="05A5810A" w14:textId="77777777" w:rsidR="00CA0201" w:rsidRPr="00C0388F" w:rsidRDefault="00CA0201" w:rsidP="00CA0201">
            <w:pPr>
              <w:rPr>
                <w:color w:val="000000"/>
              </w:rPr>
            </w:pPr>
          </w:p>
        </w:tc>
        <w:tc>
          <w:tcPr>
            <w:tcW w:w="303" w:type="pct"/>
            <w:tcBorders>
              <w:top w:val="single" w:sz="4" w:space="0" w:color="auto"/>
              <w:bottom w:val="single" w:sz="4" w:space="0" w:color="808080"/>
            </w:tcBorders>
          </w:tcPr>
          <w:p w14:paraId="05A5810B" w14:textId="77777777"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14:paraId="05A5810C" w14:textId="77777777" w:rsidR="00CA0201" w:rsidRPr="00C0388F" w:rsidRDefault="00CA0201" w:rsidP="00CA0201">
            <w:pPr>
              <w:rPr>
                <w:color w:val="000000"/>
              </w:rPr>
            </w:pPr>
          </w:p>
          <w:p w14:paraId="05A5810D" w14:textId="77777777" w:rsidR="00CA0201" w:rsidRPr="00C0388F" w:rsidRDefault="00CA0201" w:rsidP="00CA0201">
            <w:pPr>
              <w:jc w:val="right"/>
              <w:rPr>
                <w:color w:val="000000"/>
              </w:rPr>
            </w:pPr>
          </w:p>
        </w:tc>
        <w:tc>
          <w:tcPr>
            <w:tcW w:w="350" w:type="pct"/>
            <w:tcBorders>
              <w:top w:val="single" w:sz="4" w:space="0" w:color="auto"/>
              <w:bottom w:val="single" w:sz="4" w:space="0" w:color="808080"/>
            </w:tcBorders>
          </w:tcPr>
          <w:p w14:paraId="05A5810E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14:paraId="05A5810F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14:paraId="05A58110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250" w:type="pct"/>
            <w:tcBorders>
              <w:top w:val="single" w:sz="4" w:space="0" w:color="auto"/>
              <w:bottom w:val="single" w:sz="4" w:space="0" w:color="808080"/>
              <w:right w:val="nil"/>
            </w:tcBorders>
          </w:tcPr>
          <w:p w14:paraId="05A58111" w14:textId="77777777" w:rsidR="00CA0201" w:rsidRPr="00C0388F" w:rsidRDefault="00CA0201" w:rsidP="00CA0201">
            <w:pPr>
              <w:spacing w:line="276" w:lineRule="auto"/>
              <w:rPr>
                <w:color w:val="000000"/>
              </w:rPr>
            </w:pPr>
            <w:r w:rsidRPr="00C0388F">
              <w:rPr>
                <w:color w:val="000000"/>
              </w:rPr>
              <w:t>M1</w:t>
            </w:r>
          </w:p>
          <w:p w14:paraId="05A58112" w14:textId="77777777" w:rsidR="00CA0201" w:rsidRPr="00C0388F" w:rsidRDefault="00CA0201" w:rsidP="00CA0201">
            <w:pPr>
              <w:rPr>
                <w:color w:val="000000"/>
              </w:rPr>
            </w:pPr>
          </w:p>
        </w:tc>
        <w:tc>
          <w:tcPr>
            <w:tcW w:w="501" w:type="pct"/>
            <w:tcBorders>
              <w:top w:val="single" w:sz="4" w:space="0" w:color="auto"/>
              <w:left w:val="nil"/>
              <w:bottom w:val="single" w:sz="4" w:space="0" w:color="808080"/>
            </w:tcBorders>
          </w:tcPr>
          <w:p w14:paraId="05A58113" w14:textId="77777777" w:rsidR="00CA0201" w:rsidRPr="00C0388F" w:rsidRDefault="00CA0201" w:rsidP="00CA0201">
            <w:pPr>
              <w:rPr>
                <w:color w:val="000000"/>
              </w:rPr>
            </w:pPr>
          </w:p>
        </w:tc>
        <w:tc>
          <w:tcPr>
            <w:tcW w:w="1261" w:type="pct"/>
            <w:vMerge w:val="restart"/>
            <w:tcBorders>
              <w:top w:val="single" w:sz="4" w:space="0" w:color="auto"/>
              <w:left w:val="nil"/>
            </w:tcBorders>
          </w:tcPr>
          <w:p w14:paraId="05A58114" w14:textId="77777777" w:rsidR="00CA0201" w:rsidRPr="00C0388F" w:rsidRDefault="00CA0201" w:rsidP="00CA0201">
            <w:pPr>
              <w:rPr>
                <w:color w:val="000000"/>
              </w:rPr>
            </w:pPr>
          </w:p>
          <w:p w14:paraId="05A58115" w14:textId="77777777" w:rsidR="00CA0201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 xml:space="preserve">M2 for </w:t>
            </w:r>
            <w:r w:rsidRPr="00C0388F">
              <w:rPr>
                <w:color w:val="000000"/>
                <w:position w:val="-24"/>
              </w:rPr>
              <w:object w:dxaOrig="1320" w:dyaOrig="620" w14:anchorId="05A58236">
                <v:shape id="_x0000_i1052" type="#_x0000_t75" style="width:65.25pt;height:30.75pt" o:ole="">
                  <v:imagedata r:id="rId27" o:title=""/>
                </v:shape>
                <o:OLEObject Type="Embed" ProgID="Equation.DSMT4" ShapeID="_x0000_i1052" DrawAspect="Content" ObjectID="_1745653262" r:id="rId28"/>
              </w:object>
            </w:r>
            <w:r w:rsidRPr="00C0388F">
              <w:rPr>
                <w:color w:val="000000"/>
              </w:rPr>
              <w:t xml:space="preserve"> </w:t>
            </w:r>
            <w:r w:rsidRPr="00C0388F">
              <w:rPr>
                <w:b/>
                <w:color w:val="000000"/>
              </w:rPr>
              <w:t>or</w:t>
            </w:r>
            <w:r w:rsidRPr="00C0388F">
              <w:rPr>
                <w:color w:val="000000"/>
              </w:rPr>
              <w:t xml:space="preserve"> </w:t>
            </w:r>
          </w:p>
          <w:p w14:paraId="05A58116" w14:textId="77777777" w:rsidR="00CA0201" w:rsidRPr="00C0388F" w:rsidRDefault="00CA0201" w:rsidP="00CA0201">
            <w:pPr>
              <w:rPr>
                <w:color w:val="000000"/>
              </w:rPr>
            </w:pPr>
            <w:r>
              <w:rPr>
                <w:color w:val="000000"/>
              </w:rPr>
              <w:t xml:space="preserve">             </w:t>
            </w:r>
            <w:r w:rsidRPr="00C0388F">
              <w:rPr>
                <w:color w:val="000000"/>
              </w:rPr>
              <w:t xml:space="preserve">1.045 </w:t>
            </w:r>
            <w:r w:rsidRPr="00C0388F">
              <w:rPr>
                <w:b/>
                <w:color w:val="000000"/>
              </w:rPr>
              <w:t xml:space="preserve">or </w:t>
            </w:r>
            <w:r w:rsidRPr="00C0388F">
              <w:rPr>
                <w:color w:val="000000"/>
              </w:rPr>
              <w:t xml:space="preserve">104.5 </w:t>
            </w:r>
          </w:p>
          <w:p w14:paraId="05A58117" w14:textId="77777777" w:rsidR="00CA0201" w:rsidRPr="00C0388F" w:rsidRDefault="00CA0201" w:rsidP="00CA0201">
            <w:pPr>
              <w:rPr>
                <w:color w:val="000000"/>
              </w:rPr>
            </w:pPr>
          </w:p>
        </w:tc>
      </w:tr>
      <w:tr w:rsidR="00CA0201" w:rsidRPr="00C0388F" w14:paraId="05A58122" w14:textId="77777777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14:paraId="05A58119" w14:textId="77777777"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nil"/>
            </w:tcBorders>
          </w:tcPr>
          <w:p w14:paraId="05A5811A" w14:textId="77777777"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 w:cs="Arial"/>
                <w:b w:val="0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1703" w:type="pct"/>
            <w:tcBorders>
              <w:top w:val="single" w:sz="4" w:space="0" w:color="808080"/>
              <w:bottom w:val="single" w:sz="4" w:space="0" w:color="808080"/>
            </w:tcBorders>
          </w:tcPr>
          <w:p w14:paraId="05A5811B" w14:textId="77777777"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color w:val="000000"/>
                <w:sz w:val="24"/>
                <w:szCs w:val="24"/>
              </w:rPr>
              <w:t>"28.8" ÷ 640 (×100</w:t>
            </w:r>
            <w:proofErr w:type="gramStart"/>
            <w:r w:rsidRPr="00C0388F">
              <w:rPr>
                <w:rFonts w:ascii="Times New Roman" w:hAnsi="Times New Roman"/>
                <w:b w:val="0"/>
                <w:color w:val="000000"/>
                <w:sz w:val="24"/>
                <w:szCs w:val="24"/>
              </w:rPr>
              <w:t xml:space="preserve">)  </w:t>
            </w:r>
            <w:r w:rsidRPr="00C0388F">
              <w:rPr>
                <w:rFonts w:ascii="Times New Roman" w:hAnsi="Times New Roman"/>
                <w:color w:val="000000"/>
                <w:sz w:val="24"/>
                <w:szCs w:val="24"/>
              </w:rPr>
              <w:t>or</w:t>
            </w:r>
            <w:proofErr w:type="gramEnd"/>
            <w:r w:rsidRPr="00C0388F">
              <w:rPr>
                <w:rFonts w:ascii="Times New Roman" w:hAnsi="Times New Roman"/>
                <w:b w:val="0"/>
                <w:color w:val="000000"/>
                <w:sz w:val="24"/>
                <w:szCs w:val="24"/>
              </w:rPr>
              <w:t xml:space="preserve"> 0.045</w:t>
            </w:r>
          </w:p>
        </w:tc>
        <w:tc>
          <w:tcPr>
            <w:tcW w:w="303" w:type="pct"/>
            <w:tcBorders>
              <w:top w:val="single" w:sz="4" w:space="0" w:color="808080"/>
              <w:bottom w:val="single" w:sz="4" w:space="0" w:color="808080"/>
            </w:tcBorders>
          </w:tcPr>
          <w:p w14:paraId="05A5811C" w14:textId="77777777"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50" w:type="pct"/>
            <w:tcBorders>
              <w:top w:val="single" w:sz="4" w:space="0" w:color="808080"/>
              <w:bottom w:val="single" w:sz="4" w:space="0" w:color="808080"/>
            </w:tcBorders>
          </w:tcPr>
          <w:p w14:paraId="05A5811D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250" w:type="pct"/>
            <w:tcBorders>
              <w:top w:val="single" w:sz="4" w:space="0" w:color="808080"/>
              <w:bottom w:val="single" w:sz="4" w:space="0" w:color="808080"/>
              <w:right w:val="nil"/>
            </w:tcBorders>
          </w:tcPr>
          <w:p w14:paraId="05A5811E" w14:textId="77777777"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M1</w:t>
            </w:r>
          </w:p>
          <w:p w14:paraId="05A5811F" w14:textId="77777777" w:rsidR="00CA0201" w:rsidRPr="00C0388F" w:rsidRDefault="00CA0201" w:rsidP="00CA0201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501" w:type="pct"/>
            <w:tcBorders>
              <w:top w:val="single" w:sz="4" w:space="0" w:color="808080"/>
              <w:left w:val="nil"/>
              <w:bottom w:val="single" w:sz="4" w:space="0" w:color="808080"/>
            </w:tcBorders>
          </w:tcPr>
          <w:p w14:paraId="05A58120" w14:textId="77777777"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dep</w:t>
            </w:r>
          </w:p>
        </w:tc>
        <w:tc>
          <w:tcPr>
            <w:tcW w:w="1261" w:type="pct"/>
            <w:vMerge/>
            <w:tcBorders>
              <w:left w:val="nil"/>
              <w:bottom w:val="single" w:sz="4" w:space="0" w:color="808080"/>
            </w:tcBorders>
          </w:tcPr>
          <w:p w14:paraId="05A58121" w14:textId="77777777" w:rsidR="00CA0201" w:rsidRPr="00C0388F" w:rsidRDefault="00CA0201" w:rsidP="00CA0201">
            <w:pPr>
              <w:rPr>
                <w:color w:val="000000"/>
              </w:rPr>
            </w:pPr>
          </w:p>
        </w:tc>
      </w:tr>
      <w:tr w:rsidR="00CA0201" w:rsidRPr="00C0388F" w14:paraId="05A5812B" w14:textId="77777777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14:paraId="05A58123" w14:textId="77777777"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14:paraId="05A58124" w14:textId="77777777"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1703" w:type="pct"/>
            <w:tcBorders>
              <w:top w:val="single" w:sz="4" w:space="0" w:color="808080"/>
              <w:bottom w:val="single" w:sz="6" w:space="0" w:color="auto"/>
            </w:tcBorders>
          </w:tcPr>
          <w:p w14:paraId="05A58125" w14:textId="77777777"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single" w:sz="4" w:space="0" w:color="808080"/>
              <w:bottom w:val="single" w:sz="6" w:space="0" w:color="auto"/>
            </w:tcBorders>
          </w:tcPr>
          <w:p w14:paraId="05A58126" w14:textId="77777777"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4.5</w:t>
            </w:r>
          </w:p>
        </w:tc>
        <w:tc>
          <w:tcPr>
            <w:tcW w:w="350" w:type="pct"/>
            <w:tcBorders>
              <w:top w:val="single" w:sz="4" w:space="0" w:color="808080"/>
              <w:bottom w:val="single" w:sz="6" w:space="0" w:color="auto"/>
            </w:tcBorders>
          </w:tcPr>
          <w:p w14:paraId="05A58127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3</w:t>
            </w:r>
          </w:p>
        </w:tc>
        <w:tc>
          <w:tcPr>
            <w:tcW w:w="250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14:paraId="05A58128" w14:textId="77777777" w:rsidR="00CA0201" w:rsidRPr="00C0388F" w:rsidRDefault="00CA0201" w:rsidP="00CA0201">
            <w:pPr>
              <w:spacing w:line="276" w:lineRule="auto"/>
              <w:rPr>
                <w:color w:val="000000"/>
              </w:rPr>
            </w:pPr>
            <w:r w:rsidRPr="00C0388F">
              <w:rPr>
                <w:color w:val="000000"/>
              </w:rPr>
              <w:t>A1</w:t>
            </w:r>
          </w:p>
        </w:tc>
        <w:tc>
          <w:tcPr>
            <w:tcW w:w="501" w:type="pct"/>
            <w:tcBorders>
              <w:top w:val="single" w:sz="4" w:space="0" w:color="808080"/>
              <w:left w:val="nil"/>
              <w:bottom w:val="single" w:sz="6" w:space="0" w:color="auto"/>
              <w:right w:val="nil"/>
            </w:tcBorders>
          </w:tcPr>
          <w:p w14:paraId="05A58129" w14:textId="77777777" w:rsidR="00CA0201" w:rsidRPr="00C0388F" w:rsidRDefault="00CA0201" w:rsidP="00CA0201">
            <w:pPr>
              <w:rPr>
                <w:color w:val="000000"/>
              </w:rPr>
            </w:pPr>
          </w:p>
        </w:tc>
        <w:tc>
          <w:tcPr>
            <w:tcW w:w="1261" w:type="pct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14:paraId="05A5812A" w14:textId="77777777" w:rsidR="00CA0201" w:rsidRPr="00C0388F" w:rsidRDefault="00CA0201" w:rsidP="00CA0201">
            <w:pPr>
              <w:rPr>
                <w:color w:val="000000"/>
              </w:rPr>
            </w:pPr>
          </w:p>
        </w:tc>
      </w:tr>
      <w:tr w:rsidR="00CA0201" w:rsidRPr="00C0388F" w14:paraId="05A58142" w14:textId="77777777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nil"/>
              <w:right w:val="nil"/>
            </w:tcBorders>
          </w:tcPr>
          <w:p w14:paraId="05A5812C" w14:textId="77777777"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nil"/>
            </w:tcBorders>
          </w:tcPr>
          <w:p w14:paraId="05A5812D" w14:textId="77777777"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2"/>
                <w:szCs w:val="22"/>
              </w:rPr>
            </w:pPr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2"/>
                <w:szCs w:val="22"/>
              </w:rPr>
              <w:t>(b)</w:t>
            </w:r>
          </w:p>
        </w:tc>
        <w:tc>
          <w:tcPr>
            <w:tcW w:w="1703" w:type="pct"/>
            <w:tcBorders>
              <w:top w:val="single" w:sz="6" w:space="0" w:color="auto"/>
              <w:bottom w:val="single" w:sz="4" w:space="0" w:color="808080"/>
            </w:tcBorders>
          </w:tcPr>
          <w:p w14:paraId="05A5812E" w14:textId="77777777" w:rsidR="00CA0201" w:rsidRPr="00F273AF" w:rsidRDefault="00CA0201" w:rsidP="00CA0201">
            <w:pPr>
              <w:pStyle w:val="Heading1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  <w:r w:rsidRPr="00F273AF">
              <w:rPr>
                <w:rFonts w:ascii="Times New Roman" w:hAnsi="Times New Roman"/>
                <w:b w:val="0"/>
                <w:bCs w:val="0"/>
                <w:color w:val="000000"/>
                <w:kern w:val="0"/>
                <w:position w:val="-24"/>
                <w:sz w:val="24"/>
                <w:szCs w:val="24"/>
              </w:rPr>
              <w:object w:dxaOrig="1340" w:dyaOrig="620" w14:anchorId="05A58237">
                <v:shape id="_x0000_i1053" type="#_x0000_t75" style="width:66.75pt;height:30.75pt" o:ole="">
                  <v:imagedata r:id="rId29" o:title=""/>
                </v:shape>
                <o:OLEObject Type="Embed" ProgID="Equation.DSMT4" ShapeID="_x0000_i1053" DrawAspect="Content" ObjectID="_1745653263" r:id="rId30"/>
              </w:object>
            </w:r>
            <w:proofErr w:type="spellStart"/>
            <w:proofErr w:type="gramStart"/>
            <w:r w:rsidRPr="00F273A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oe</w:t>
            </w:r>
            <w:proofErr w:type="spellEnd"/>
            <w:r w:rsidRPr="00F273A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 </w:t>
            </w:r>
            <w:r w:rsidRPr="00F273AF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>or</w:t>
            </w:r>
            <w:proofErr w:type="gramEnd"/>
            <w:r w:rsidRPr="00F273AF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 xml:space="preserve">  </w:t>
            </w:r>
            <w:r w:rsidRPr="00F273AF">
              <w:rPr>
                <w:rFonts w:ascii="Times New Roman" w:hAnsi="Times New Roman"/>
                <w:b w:val="0"/>
                <w:bCs w:val="0"/>
                <w:color w:val="000000"/>
                <w:position w:val="-24"/>
                <w:sz w:val="24"/>
                <w:szCs w:val="24"/>
              </w:rPr>
              <w:object w:dxaOrig="880" w:dyaOrig="620" w14:anchorId="05A58238">
                <v:shape id="_x0000_i1054" type="#_x0000_t75" style="width:43.5pt;height:30.75pt" o:ole="">
                  <v:imagedata r:id="rId31" o:title=""/>
                </v:shape>
                <o:OLEObject Type="Embed" ProgID="Equation.DSMT4" ShapeID="_x0000_i1054" DrawAspect="Content" ObjectID="_1745653264" r:id="rId32"/>
              </w:object>
            </w:r>
            <w:proofErr w:type="spellStart"/>
            <w:r w:rsidRPr="00F273AF">
              <w:rPr>
                <w:rFonts w:ascii="Times New Roman" w:hAnsi="Times New Roman"/>
                <w:bCs w:val="0"/>
                <w:color w:val="000000"/>
                <w:sz w:val="24"/>
                <w:szCs w:val="24"/>
              </w:rPr>
              <w:t>oe</w:t>
            </w:r>
            <w:proofErr w:type="spellEnd"/>
            <w:r w:rsidRPr="00F273AF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 xml:space="preserve">  </w:t>
            </w:r>
          </w:p>
          <w:p w14:paraId="05A5812F" w14:textId="77777777" w:rsidR="00CA0201" w:rsidRPr="00C0388F" w:rsidRDefault="00CA0201" w:rsidP="00CA0201">
            <w:pPr>
              <w:rPr>
                <w:b/>
                <w:color w:val="000000"/>
              </w:rPr>
            </w:pPr>
          </w:p>
        </w:tc>
        <w:tc>
          <w:tcPr>
            <w:tcW w:w="303" w:type="pct"/>
            <w:tcBorders>
              <w:top w:val="single" w:sz="6" w:space="0" w:color="auto"/>
              <w:bottom w:val="single" w:sz="4" w:space="0" w:color="808080"/>
            </w:tcBorders>
          </w:tcPr>
          <w:p w14:paraId="05A58130" w14:textId="77777777" w:rsidR="00CA0201" w:rsidRPr="00C0388F" w:rsidRDefault="00CA0201" w:rsidP="00CA0201">
            <w:pPr>
              <w:pStyle w:val="Heading1"/>
              <w:jc w:val="righ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14:paraId="05A58131" w14:textId="77777777" w:rsidR="00CA0201" w:rsidRPr="00C0388F" w:rsidRDefault="00CA0201" w:rsidP="00CA0201">
            <w:pPr>
              <w:pStyle w:val="Heading1"/>
              <w:jc w:val="righ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14:paraId="05A58132" w14:textId="77777777" w:rsidR="00CA0201" w:rsidRPr="00C0388F" w:rsidRDefault="00CA0201" w:rsidP="00CA0201">
            <w:pPr>
              <w:pStyle w:val="Heading1"/>
              <w:jc w:val="righ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14:paraId="05A58133" w14:textId="77777777" w:rsidR="00CA0201" w:rsidRPr="00C0388F" w:rsidRDefault="00CA0201" w:rsidP="00CA0201">
            <w:pPr>
              <w:pStyle w:val="Heading1"/>
              <w:jc w:val="righ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50" w:type="pct"/>
            <w:tcBorders>
              <w:top w:val="single" w:sz="6" w:space="0" w:color="auto"/>
              <w:bottom w:val="single" w:sz="4" w:space="0" w:color="808080"/>
            </w:tcBorders>
          </w:tcPr>
          <w:p w14:paraId="05A58134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14:paraId="05A58135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14:paraId="05A58136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14:paraId="05A58137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250" w:type="pct"/>
            <w:tcBorders>
              <w:top w:val="single" w:sz="6" w:space="0" w:color="auto"/>
              <w:bottom w:val="single" w:sz="4" w:space="0" w:color="808080"/>
              <w:right w:val="nil"/>
            </w:tcBorders>
          </w:tcPr>
          <w:p w14:paraId="05A58138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M2</w:t>
            </w:r>
          </w:p>
          <w:p w14:paraId="05A58139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14:paraId="05A5813A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14:paraId="05A5813B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1762" w:type="pct"/>
            <w:gridSpan w:val="2"/>
            <w:tcBorders>
              <w:top w:val="single" w:sz="6" w:space="0" w:color="auto"/>
              <w:left w:val="nil"/>
              <w:bottom w:val="single" w:sz="4" w:space="0" w:color="808080"/>
            </w:tcBorders>
          </w:tcPr>
          <w:p w14:paraId="05A5813C" w14:textId="77777777"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for a complete method</w:t>
            </w:r>
          </w:p>
          <w:p w14:paraId="05A5813D" w14:textId="77777777" w:rsidR="00CA0201" w:rsidRDefault="00CA0201" w:rsidP="00CA0201">
            <w:pPr>
              <w:rPr>
                <w:color w:val="000000"/>
              </w:rPr>
            </w:pPr>
          </w:p>
          <w:p w14:paraId="05A5813E" w14:textId="77777777" w:rsidR="00CA0201" w:rsidRPr="00C0388F" w:rsidRDefault="00CA0201" w:rsidP="00CA0201">
            <w:pPr>
              <w:rPr>
                <w:color w:val="000000"/>
              </w:rPr>
            </w:pPr>
          </w:p>
          <w:p w14:paraId="05A5813F" w14:textId="77777777"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If not M2 then award M1 for</w:t>
            </w:r>
          </w:p>
          <w:p w14:paraId="05A58140" w14:textId="77777777"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  <w:position w:val="-24"/>
              </w:rPr>
              <w:object w:dxaOrig="639" w:dyaOrig="620" w14:anchorId="05A58239">
                <v:shape id="_x0000_i1055" type="#_x0000_t75" style="width:32.25pt;height:30.75pt" o:ole="">
                  <v:imagedata r:id="rId33" o:title=""/>
                </v:shape>
                <o:OLEObject Type="Embed" ProgID="Equation.DSMT4" ShapeID="_x0000_i1055" DrawAspect="Content" ObjectID="_1745653265" r:id="rId34"/>
              </w:object>
            </w:r>
            <w:r w:rsidRPr="00C0388F">
              <w:rPr>
                <w:color w:val="000000"/>
              </w:rPr>
              <w:t xml:space="preserve"> (=7.04) </w:t>
            </w:r>
            <w:r w:rsidRPr="00C0388F">
              <w:rPr>
                <w:b/>
                <w:color w:val="000000"/>
              </w:rPr>
              <w:t xml:space="preserve">or </w:t>
            </w:r>
          </w:p>
          <w:p w14:paraId="05A58141" w14:textId="77777777"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0.95</w:t>
            </w:r>
            <w:r w:rsidRPr="00C0388F">
              <w:rPr>
                <w:i/>
                <w:color w:val="000000"/>
              </w:rPr>
              <w:t>x</w:t>
            </w:r>
            <w:r w:rsidRPr="00C0388F">
              <w:rPr>
                <w:color w:val="000000"/>
              </w:rPr>
              <w:t xml:space="preserve"> = 668.8 </w:t>
            </w:r>
            <w:proofErr w:type="spellStart"/>
            <w:r w:rsidRPr="00C0388F">
              <w:rPr>
                <w:color w:val="000000"/>
              </w:rPr>
              <w:t>oe</w:t>
            </w:r>
            <w:proofErr w:type="spellEnd"/>
          </w:p>
        </w:tc>
      </w:tr>
      <w:tr w:rsidR="00CA0201" w:rsidRPr="00C0388F" w14:paraId="05A5814A" w14:textId="77777777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14:paraId="05A58143" w14:textId="77777777"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14:paraId="05A58144" w14:textId="77777777"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1703" w:type="pct"/>
            <w:tcBorders>
              <w:top w:val="single" w:sz="4" w:space="0" w:color="808080"/>
              <w:bottom w:val="single" w:sz="6" w:space="0" w:color="auto"/>
            </w:tcBorders>
          </w:tcPr>
          <w:p w14:paraId="05A58145" w14:textId="77777777"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single" w:sz="4" w:space="0" w:color="808080"/>
              <w:bottom w:val="single" w:sz="6" w:space="0" w:color="auto"/>
            </w:tcBorders>
          </w:tcPr>
          <w:p w14:paraId="05A58146" w14:textId="77777777"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704</w:t>
            </w:r>
          </w:p>
        </w:tc>
        <w:tc>
          <w:tcPr>
            <w:tcW w:w="350" w:type="pct"/>
            <w:tcBorders>
              <w:top w:val="single" w:sz="4" w:space="0" w:color="808080"/>
              <w:bottom w:val="single" w:sz="6" w:space="0" w:color="auto"/>
            </w:tcBorders>
          </w:tcPr>
          <w:p w14:paraId="05A58147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3</w:t>
            </w:r>
          </w:p>
        </w:tc>
        <w:tc>
          <w:tcPr>
            <w:tcW w:w="250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14:paraId="05A58148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A1</w:t>
            </w:r>
          </w:p>
        </w:tc>
        <w:tc>
          <w:tcPr>
            <w:tcW w:w="1762" w:type="pct"/>
            <w:gridSpan w:val="2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14:paraId="05A58149" w14:textId="77777777" w:rsidR="00CA0201" w:rsidRPr="00C0388F" w:rsidRDefault="00CA0201" w:rsidP="00CA0201">
            <w:pPr>
              <w:rPr>
                <w:color w:val="000000"/>
              </w:rPr>
            </w:pPr>
          </w:p>
        </w:tc>
      </w:tr>
      <w:tr w:rsidR="00CA0201" w:rsidRPr="00C0388F" w14:paraId="05A58152" w14:textId="77777777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14:paraId="05A5814B" w14:textId="77777777"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14:paraId="05A5814C" w14:textId="77777777"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 w:cs="Arial"/>
                <w:b w:val="0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1703" w:type="pct"/>
            <w:tcBorders>
              <w:top w:val="single" w:sz="6" w:space="0" w:color="auto"/>
              <w:bottom w:val="single" w:sz="4" w:space="0" w:color="auto"/>
            </w:tcBorders>
          </w:tcPr>
          <w:p w14:paraId="05A5814D" w14:textId="77777777"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303" w:type="pct"/>
            <w:tcBorders>
              <w:top w:val="single" w:sz="6" w:space="0" w:color="auto"/>
              <w:bottom w:val="single" w:sz="4" w:space="0" w:color="auto"/>
            </w:tcBorders>
          </w:tcPr>
          <w:p w14:paraId="05A5814E" w14:textId="77777777" w:rsidR="00CA0201" w:rsidRPr="00C0388F" w:rsidRDefault="00CA0201" w:rsidP="00CA0201">
            <w:pPr>
              <w:pStyle w:val="Heading1"/>
              <w:rPr>
                <w:rFonts w:ascii="Times New Roman" w:hAnsi="Times New Roman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350" w:type="pct"/>
            <w:tcBorders>
              <w:top w:val="single" w:sz="6" w:space="0" w:color="auto"/>
              <w:bottom w:val="single" w:sz="4" w:space="0" w:color="auto"/>
            </w:tcBorders>
          </w:tcPr>
          <w:p w14:paraId="05A5814F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250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14:paraId="05A58150" w14:textId="77777777"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1762" w:type="pct"/>
            <w:gridSpan w:val="2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14:paraId="05A58151" w14:textId="77777777" w:rsidR="00CA0201" w:rsidRPr="00C0388F" w:rsidRDefault="00CA0201" w:rsidP="00CA0201">
            <w:pPr>
              <w:jc w:val="right"/>
              <w:rPr>
                <w:b/>
                <w:color w:val="000000"/>
              </w:rPr>
            </w:pPr>
            <w:r w:rsidRPr="00C0388F">
              <w:rPr>
                <w:b/>
                <w:color w:val="000000"/>
              </w:rPr>
              <w:t>Total 6 marks</w:t>
            </w:r>
          </w:p>
        </w:tc>
      </w:tr>
    </w:tbl>
    <w:p w14:paraId="05A58153" w14:textId="77777777" w:rsidR="00CA0201" w:rsidRPr="00C0388F" w:rsidRDefault="00CA0201" w:rsidP="00CA0201">
      <w:pPr>
        <w:rPr>
          <w:color w:val="000000"/>
        </w:rPr>
      </w:pPr>
    </w:p>
    <w:p w14:paraId="05A58154" w14:textId="77777777" w:rsidR="00CA0201" w:rsidRDefault="00CA0201" w:rsidP="00CA0201">
      <w:pPr>
        <w:rPr>
          <w:color w:val="000000"/>
        </w:rPr>
      </w:pPr>
    </w:p>
    <w:p w14:paraId="05A5819C" w14:textId="77777777" w:rsidR="00994D53" w:rsidRDefault="00994D53">
      <w:pPr>
        <w:rPr>
          <w:rFonts w:cs="Times New Roman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93"/>
        <w:gridCol w:w="544"/>
        <w:gridCol w:w="3402"/>
        <w:gridCol w:w="1417"/>
        <w:gridCol w:w="803"/>
        <w:gridCol w:w="709"/>
        <w:gridCol w:w="1275"/>
        <w:gridCol w:w="5407"/>
      </w:tblGrid>
      <w:tr w:rsidR="00321EAC" w:rsidRPr="00321EAC" w14:paraId="05A581A3" w14:textId="77777777" w:rsidTr="00321EAC">
        <w:trPr>
          <w:trHeight w:val="213"/>
        </w:trPr>
        <w:tc>
          <w:tcPr>
            <w:tcW w:w="9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</w:tcPr>
          <w:p w14:paraId="05A5819D" w14:textId="77777777" w:rsidR="00321EAC" w:rsidRPr="00321EAC" w:rsidRDefault="00321EAC" w:rsidP="00321EA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Question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14:paraId="05A5819E" w14:textId="77777777"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Working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14:paraId="05A5819F" w14:textId="77777777"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nswer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14:paraId="05A581A0" w14:textId="77777777"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ark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14:paraId="05A581A1" w14:textId="77777777"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O</w:t>
            </w:r>
          </w:p>
        </w:tc>
        <w:tc>
          <w:tcPr>
            <w:tcW w:w="66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14:paraId="05A581A2" w14:textId="77777777"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otes</w:t>
            </w:r>
          </w:p>
        </w:tc>
      </w:tr>
      <w:tr w:rsidR="00321EAC" w:rsidRPr="00321EAC" w14:paraId="05A581AC" w14:textId="77777777" w:rsidTr="00321EAC">
        <w:trPr>
          <w:trHeight w:val="194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14:paraId="05A581A4" w14:textId="77777777"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3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05A581A5" w14:textId="77777777"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05A581A6" w14:textId="77777777" w:rsidR="00321EAC" w:rsidRPr="00321EAC" w:rsidRDefault="00321EAC" w:rsidP="00321EA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05A581A7" w14:textId="77777777"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sz w:val="24"/>
                <w:szCs w:val="24"/>
              </w:rPr>
              <w:t>140</w:t>
            </w:r>
            <w:r w:rsidRPr="00321EAC">
              <w:rPr>
                <w:rFonts w:ascii="Times New Roman" w:hAnsi="Times New Roman" w:cs="Times New Roman"/>
                <w:bCs/>
                <w:sz w:val="24"/>
                <w:szCs w:val="24"/>
              </w:rPr>
              <w:t> </w:t>
            </w:r>
            <w:r w:rsidRPr="00321EAC">
              <w:rPr>
                <w:rFonts w:ascii="Times New Roman" w:hAnsi="Times New Roman" w:cs="Times New Roman"/>
                <w:sz w:val="24"/>
                <w:szCs w:val="24"/>
              </w:rPr>
              <w:t>00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05A581A8" w14:textId="77777777"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05A581A9" w14:textId="77777777"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bCs/>
                <w:sz w:val="24"/>
                <w:szCs w:val="24"/>
              </w:rPr>
              <w:t>AO1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14:paraId="05A581AA" w14:textId="77777777"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bCs/>
                <w:sz w:val="24"/>
                <w:szCs w:val="24"/>
              </w:rPr>
              <w:t>B1</w:t>
            </w:r>
          </w:p>
        </w:tc>
        <w:tc>
          <w:tcPr>
            <w:tcW w:w="540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14:paraId="05A581AB" w14:textId="77777777" w:rsidR="00321EAC" w:rsidRPr="00321EAC" w:rsidRDefault="00321EAC" w:rsidP="00321EA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21EAC" w:rsidRPr="00321EAC" w14:paraId="05A581B5" w14:textId="77777777" w:rsidTr="00321EAC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14:paraId="05A581AD" w14:textId="77777777"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05A581AE" w14:textId="77777777"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05A581AF" w14:textId="77777777" w:rsidR="00321EAC" w:rsidRPr="00321EAC" w:rsidRDefault="00321EAC" w:rsidP="00321EA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05A581B0" w14:textId="77777777"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sz w:val="24"/>
                <w:szCs w:val="24"/>
              </w:rPr>
              <w:t>Mars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05A581B1" w14:textId="77777777"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05A581B2" w14:textId="77777777"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bCs/>
                <w:sz w:val="24"/>
                <w:szCs w:val="24"/>
              </w:rPr>
              <w:t>AO1</w:t>
            </w: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14:paraId="05A581B3" w14:textId="77777777"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bCs/>
                <w:sz w:val="24"/>
                <w:szCs w:val="24"/>
              </w:rPr>
              <w:t>B1</w:t>
            </w:r>
          </w:p>
        </w:tc>
        <w:tc>
          <w:tcPr>
            <w:tcW w:w="540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05A581B4" w14:textId="77777777" w:rsidR="00321EAC" w:rsidRPr="00321EAC" w:rsidRDefault="00321EAC" w:rsidP="00321EA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21EAC" w:rsidRPr="00321EAC" w14:paraId="05A581BE" w14:textId="77777777" w:rsidTr="00321EAC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14:paraId="05A581B6" w14:textId="77777777"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05A581B7" w14:textId="77777777"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05A581B8" w14:textId="77777777" w:rsidR="00321EAC" w:rsidRPr="00321EAC" w:rsidRDefault="00321EAC" w:rsidP="00321EA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bCs/>
                <w:sz w:val="24"/>
                <w:szCs w:val="24"/>
              </w:rPr>
              <w:t>1.2 × 10</w:t>
            </w:r>
            <w:r w:rsidRPr="00321EAC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5</w:t>
            </w:r>
            <w:r w:rsidRPr="00321EA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– 5 × 10</w:t>
            </w:r>
            <w:r w:rsidRPr="00321EAC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4</w:t>
            </w:r>
            <w:r w:rsidRPr="00321EA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321EA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or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05A581B9" w14:textId="77777777"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05A581BA" w14:textId="77777777"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05A581BB" w14:textId="77777777"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bCs/>
                <w:sz w:val="24"/>
                <w:szCs w:val="24"/>
              </w:rPr>
              <w:t>AO1</w:t>
            </w: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14:paraId="05A581BC" w14:textId="77777777"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bCs/>
                <w:sz w:val="24"/>
                <w:szCs w:val="24"/>
              </w:rPr>
              <w:t>M1</w:t>
            </w:r>
          </w:p>
        </w:tc>
        <w:tc>
          <w:tcPr>
            <w:tcW w:w="540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05A581BD" w14:textId="77777777" w:rsidR="00321EAC" w:rsidRPr="00321EAC" w:rsidRDefault="00321EAC" w:rsidP="00321EA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21EAC" w:rsidRPr="00321EAC" w14:paraId="05A581C7" w14:textId="77777777" w:rsidTr="00321EAC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14:paraId="05A581BF" w14:textId="77777777"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05A581C0" w14:textId="77777777"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05A581C1" w14:textId="77777777" w:rsidR="00321EAC" w:rsidRPr="00321EAC" w:rsidRDefault="00321EAC" w:rsidP="00321EA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120 000 – 50 000 </w:t>
            </w:r>
            <w:r w:rsidRPr="00321EA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or </w:t>
            </w:r>
            <w:r w:rsidRPr="00321EA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70 000 </w:t>
            </w:r>
            <w:proofErr w:type="spellStart"/>
            <w:r w:rsidRPr="00321EAC">
              <w:rPr>
                <w:rFonts w:ascii="Times New Roman" w:hAnsi="Times New Roman" w:cs="Times New Roman"/>
                <w:bCs/>
                <w:sz w:val="24"/>
                <w:szCs w:val="24"/>
              </w:rPr>
              <w:t>oe</w:t>
            </w:r>
            <w:proofErr w:type="spellEnd"/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05A581C2" w14:textId="77777777"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05A581C3" w14:textId="77777777"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05A581C4" w14:textId="77777777"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14:paraId="05A581C5" w14:textId="77777777"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40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05A581C6" w14:textId="77777777" w:rsidR="00321EAC" w:rsidRPr="00321EAC" w:rsidRDefault="00321EAC" w:rsidP="00321EA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21EAC" w:rsidRPr="00321EAC" w14:paraId="05A581D0" w14:textId="77777777" w:rsidTr="00321EAC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14:paraId="05A581C8" w14:textId="77777777"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05A581C9" w14:textId="77777777"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05A581CA" w14:textId="77777777" w:rsidR="00321EAC" w:rsidRPr="00321EAC" w:rsidRDefault="00321EAC" w:rsidP="00321EA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05A581CB" w14:textId="77777777"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sz w:val="24"/>
                <w:szCs w:val="24"/>
              </w:rPr>
              <w:t>7 × 10</w:t>
            </w:r>
            <w:r w:rsidRPr="00321EA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05A581CC" w14:textId="77777777"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05A581CD" w14:textId="77777777"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14:paraId="05A581CE" w14:textId="77777777"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bCs/>
                <w:sz w:val="24"/>
                <w:szCs w:val="24"/>
              </w:rPr>
              <w:t>A1</w:t>
            </w:r>
          </w:p>
        </w:tc>
        <w:tc>
          <w:tcPr>
            <w:tcW w:w="540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05A581CF" w14:textId="77777777" w:rsidR="00321EAC" w:rsidRPr="00321EAC" w:rsidRDefault="00321EAC" w:rsidP="00321EA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05A581D1" w14:textId="6665B4C0" w:rsidR="00994D53" w:rsidRDefault="00994D53">
      <w:pPr>
        <w:rPr>
          <w:rFonts w:cs="Times New Roman"/>
          <w:szCs w:val="24"/>
        </w:rPr>
      </w:pPr>
    </w:p>
    <w:p w14:paraId="66D41F16" w14:textId="72B97A10" w:rsidR="00F947C6" w:rsidRDefault="00F947C6">
      <w:pPr>
        <w:rPr>
          <w:rFonts w:cs="Times New Roman"/>
          <w:szCs w:val="24"/>
        </w:rPr>
      </w:pPr>
    </w:p>
    <w:p w14:paraId="508CA74E" w14:textId="77777777" w:rsidR="00F947C6" w:rsidRDefault="00F947C6">
      <w:pPr>
        <w:rPr>
          <w:rFonts w:cs="Times New Roman"/>
          <w:szCs w:val="24"/>
        </w:rPr>
      </w:pPr>
      <w:bookmarkStart w:id="0" w:name="_GoBack"/>
      <w:bookmarkEnd w:id="0"/>
    </w:p>
    <w:p w14:paraId="05A581D2" w14:textId="77777777" w:rsidR="00321EAC" w:rsidRDefault="00321EAC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84"/>
        <w:gridCol w:w="961"/>
        <w:gridCol w:w="4762"/>
        <w:gridCol w:w="1201"/>
        <w:gridCol w:w="603"/>
        <w:gridCol w:w="600"/>
        <w:gridCol w:w="3307"/>
        <w:gridCol w:w="2470"/>
      </w:tblGrid>
      <w:tr w:rsidR="00CA0201" w:rsidRPr="00E6459F" w14:paraId="05A58206" w14:textId="77777777" w:rsidTr="00CA0201">
        <w:trPr>
          <w:cantSplit/>
          <w:trHeight w:val="280"/>
          <w:tblHeader/>
          <w:jc w:val="center"/>
        </w:trPr>
        <w:tc>
          <w:tcPr>
            <w:tcW w:w="299" w:type="pct"/>
            <w:vMerge w:val="restart"/>
            <w:tcBorders>
              <w:right w:val="nil"/>
            </w:tcBorders>
          </w:tcPr>
          <w:p w14:paraId="05A581D3" w14:textId="77777777" w:rsidR="00CA0201" w:rsidRPr="00E6459F" w:rsidRDefault="00CA0201" w:rsidP="00CA0201">
            <w:pPr>
              <w:keepNext/>
              <w:jc w:val="center"/>
              <w:outlineLvl w:val="1"/>
              <w:rPr>
                <w:b/>
                <w:bCs/>
                <w:iCs/>
                <w:sz w:val="22"/>
              </w:rPr>
            </w:pPr>
            <w:r>
              <w:rPr>
                <w:b/>
                <w:bCs/>
                <w:iCs/>
                <w:sz w:val="22"/>
              </w:rPr>
              <w:t>24</w:t>
            </w:r>
          </w:p>
        </w:tc>
        <w:tc>
          <w:tcPr>
            <w:tcW w:w="325" w:type="pct"/>
            <w:vMerge w:val="restart"/>
            <w:tcBorders>
              <w:left w:val="nil"/>
            </w:tcBorders>
          </w:tcPr>
          <w:p w14:paraId="05A581D4" w14:textId="77777777" w:rsidR="00CA0201" w:rsidRPr="00E6459F" w:rsidRDefault="00CA0201" w:rsidP="00CA0201">
            <w:pPr>
              <w:keepNext/>
              <w:outlineLvl w:val="1"/>
              <w:rPr>
                <w:bCs/>
                <w:iCs/>
                <w:sz w:val="22"/>
              </w:rPr>
            </w:pPr>
          </w:p>
        </w:tc>
        <w:tc>
          <w:tcPr>
            <w:tcW w:w="1610" w:type="pct"/>
            <w:vMerge w:val="restart"/>
          </w:tcPr>
          <w:p w14:paraId="05A581D5" w14:textId="77777777" w:rsidR="00CA0201" w:rsidRPr="007B3352" w:rsidRDefault="00CA0201" w:rsidP="00CA0201">
            <w:pPr>
              <w:keepNext/>
              <w:outlineLvl w:val="0"/>
            </w:pPr>
            <w:r w:rsidRPr="007B3352">
              <w:t>7500</w:t>
            </w:r>
            <w:r w:rsidRPr="007B3352">
              <w:rPr>
                <w:rFonts w:ascii="Cambria Math" w:hAnsi="Cambria Math"/>
              </w:rPr>
              <w:t xml:space="preserve"> × </w:t>
            </w:r>
            <w:r w:rsidRPr="007B3352">
              <w:t>0.04 or 300 or 7500 × 1.04 or 7800 or 7500</w:t>
            </w:r>
            <w:r w:rsidRPr="007B3352">
              <w:rPr>
                <w:rFonts w:ascii="Cambria Math" w:hAnsi="Cambria Math"/>
              </w:rPr>
              <w:t xml:space="preserve"> ×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.04</m:t>
                  </m:r>
                </m:e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</m:sSup>
            </m:oMath>
            <w:r w:rsidRPr="007B3352">
              <w:t xml:space="preserve"> (</w:t>
            </w:r>
            <w:r w:rsidRPr="007B3352">
              <w:rPr>
                <w:i/>
              </w:rPr>
              <w:t>n</w:t>
            </w:r>
            <w:r w:rsidRPr="007B3352">
              <w:t xml:space="preserve"> &gt; 1 )</w:t>
            </w:r>
          </w:p>
          <w:p w14:paraId="05A581D6" w14:textId="77777777" w:rsidR="00CA0201" w:rsidRPr="007B3352" w:rsidRDefault="00CA0201" w:rsidP="00CA0201">
            <w:pPr>
              <w:keepNext/>
              <w:outlineLvl w:val="0"/>
            </w:pPr>
          </w:p>
          <w:p w14:paraId="05A581D7" w14:textId="77777777" w:rsidR="00CA0201" w:rsidRPr="007B3352" w:rsidRDefault="00CA0201" w:rsidP="00CA0201">
            <w:pPr>
              <w:keepNext/>
              <w:outlineLvl w:val="0"/>
            </w:pPr>
          </w:p>
          <w:p w14:paraId="05A581D8" w14:textId="77777777" w:rsidR="00CA0201" w:rsidRPr="007B3352" w:rsidRDefault="00CA0201" w:rsidP="00CA0201">
            <w:pPr>
              <w:keepNext/>
              <w:outlineLvl w:val="0"/>
            </w:pPr>
          </w:p>
          <w:p w14:paraId="05A581D9" w14:textId="77777777" w:rsidR="00CA0201" w:rsidRPr="007B3352" w:rsidRDefault="00CA0201" w:rsidP="00CA0201">
            <w:pPr>
              <w:keepNext/>
              <w:outlineLvl w:val="0"/>
            </w:pPr>
          </w:p>
          <w:p w14:paraId="05A581DA" w14:textId="77777777" w:rsidR="00CA0201" w:rsidRPr="007B3352" w:rsidRDefault="00CA0201" w:rsidP="00CA0201">
            <w:pPr>
              <w:keepNext/>
              <w:outlineLvl w:val="0"/>
            </w:pPr>
            <w:proofErr w:type="spellStart"/>
            <w:r w:rsidRPr="007B3352">
              <w:t>Eg</w:t>
            </w:r>
            <w:proofErr w:type="spellEnd"/>
            <w:r w:rsidRPr="007B3352">
              <w:t xml:space="preserve"> 7500 +</w:t>
            </w:r>
            <w:r w:rsidRPr="007B3352">
              <w:rPr>
                <w:position w:val="-24"/>
              </w:rPr>
              <w:object w:dxaOrig="440" w:dyaOrig="620" w14:anchorId="05A5823A">
                <v:shape id="_x0000_i1056" type="#_x0000_t75" style="width:22.5pt;height:30.75pt" o:ole="">
                  <v:imagedata r:id="rId35" o:title=""/>
                </v:shape>
                <o:OLEObject Type="Embed" ProgID="Equation.DSMT4" ShapeID="_x0000_i1056" DrawAspect="Content" ObjectID="_1745653266" r:id="rId36"/>
              </w:object>
            </w:r>
            <w:r w:rsidRPr="007B3352">
              <w:rPr>
                <w:rFonts w:ascii="Cambria Math" w:hAnsi="Cambria Math"/>
              </w:rPr>
              <w:t>⨯</w:t>
            </w:r>
            <w:r w:rsidRPr="007B3352">
              <w:t xml:space="preserve">7500 + </w:t>
            </w:r>
            <w:r w:rsidRPr="007B3352">
              <w:rPr>
                <w:position w:val="-24"/>
              </w:rPr>
              <w:object w:dxaOrig="440" w:dyaOrig="620" w14:anchorId="05A5823B">
                <v:shape id="_x0000_i1057" type="#_x0000_t75" style="width:22.5pt;height:30.75pt" o:ole="">
                  <v:imagedata r:id="rId37" o:title=""/>
                </v:shape>
                <o:OLEObject Type="Embed" ProgID="Equation.DSMT4" ShapeID="_x0000_i1057" DrawAspect="Content" ObjectID="_1745653267" r:id="rId38"/>
              </w:object>
            </w:r>
            <w:proofErr w:type="gramStart"/>
            <w:r w:rsidRPr="007B3352">
              <w:rPr>
                <w:rFonts w:ascii="Cambria Math" w:hAnsi="Cambria Math"/>
              </w:rPr>
              <w:t>⨯(</w:t>
            </w:r>
            <w:proofErr w:type="gramEnd"/>
            <w:r w:rsidRPr="007B3352">
              <w:t xml:space="preserve">7500 + “300”) </w:t>
            </w:r>
          </w:p>
          <w:p w14:paraId="05A581DB" w14:textId="77777777" w:rsidR="00CA0201" w:rsidRPr="007B3352" w:rsidRDefault="00CA0201" w:rsidP="00CA0201">
            <w:pPr>
              <w:keepNext/>
              <w:outlineLvl w:val="0"/>
            </w:pPr>
            <w:r w:rsidRPr="007B3352">
              <w:t>+</w:t>
            </w:r>
            <w:r w:rsidRPr="007B3352">
              <w:rPr>
                <w:position w:val="-24"/>
              </w:rPr>
              <w:object w:dxaOrig="440" w:dyaOrig="620" w14:anchorId="05A5823C">
                <v:shape id="_x0000_i1058" type="#_x0000_t75" style="width:22.5pt;height:30.75pt" o:ole="">
                  <v:imagedata r:id="rId39" o:title=""/>
                </v:shape>
                <o:OLEObject Type="Embed" ProgID="Equation.DSMT4" ShapeID="_x0000_i1058" DrawAspect="Content" ObjectID="_1745653268" r:id="rId40"/>
              </w:object>
            </w:r>
            <w:proofErr w:type="gramStart"/>
            <w:r w:rsidRPr="007B3352">
              <w:rPr>
                <w:rFonts w:ascii="Cambria Math" w:hAnsi="Cambria Math"/>
              </w:rPr>
              <w:t>⨯(</w:t>
            </w:r>
            <w:proofErr w:type="gramEnd"/>
            <w:r w:rsidRPr="007B3352">
              <w:t>7500 + “300” + “312”) or</w:t>
            </w:r>
          </w:p>
          <w:p w14:paraId="05A581DC" w14:textId="77777777" w:rsidR="00CA0201" w:rsidRPr="007B3352" w:rsidRDefault="00CA0201" w:rsidP="00CA0201">
            <w:pPr>
              <w:keepNext/>
              <w:outlineLvl w:val="0"/>
            </w:pPr>
          </w:p>
          <w:p w14:paraId="05A581DD" w14:textId="77777777" w:rsidR="00CA0201" w:rsidRPr="007B3352" w:rsidRDefault="00CA0201" w:rsidP="00CA0201">
            <w:pPr>
              <w:keepNext/>
              <w:outlineLvl w:val="0"/>
            </w:pPr>
            <w:r w:rsidRPr="007B3352">
              <w:t>7500 + “300” + “312” + “324.48”</w:t>
            </w:r>
          </w:p>
          <w:p w14:paraId="05A581DE" w14:textId="77777777" w:rsidR="00CA0201" w:rsidRPr="007B3352" w:rsidRDefault="00CA0201" w:rsidP="00CA0201">
            <w:pPr>
              <w:keepNext/>
              <w:outlineLvl w:val="0"/>
            </w:pPr>
          </w:p>
          <w:p w14:paraId="05A581DF" w14:textId="77777777" w:rsidR="00CA0201" w:rsidRPr="007B3352" w:rsidRDefault="00CA0201" w:rsidP="00CA0201">
            <w:pPr>
              <w:keepNext/>
              <w:outlineLvl w:val="0"/>
            </w:pPr>
          </w:p>
          <w:p w14:paraId="05A581E0" w14:textId="77777777" w:rsidR="00CA0201" w:rsidRPr="007B3352" w:rsidRDefault="00CA0201" w:rsidP="00CA0201">
            <w:pPr>
              <w:keepNext/>
              <w:outlineLvl w:val="0"/>
              <w:rPr>
                <w:b/>
              </w:rPr>
            </w:pPr>
          </w:p>
        </w:tc>
        <w:tc>
          <w:tcPr>
            <w:tcW w:w="406" w:type="pct"/>
            <w:vMerge w:val="restart"/>
          </w:tcPr>
          <w:p w14:paraId="05A581E1" w14:textId="77777777" w:rsidR="00CA0201" w:rsidRPr="007B3352" w:rsidRDefault="00CA0201" w:rsidP="00CA0201">
            <w:pPr>
              <w:keepNext/>
              <w:outlineLvl w:val="0"/>
              <w:rPr>
                <w:b/>
              </w:rPr>
            </w:pPr>
          </w:p>
          <w:p w14:paraId="05A581E2" w14:textId="77777777" w:rsidR="00CA0201" w:rsidRPr="007B3352" w:rsidRDefault="00CA0201" w:rsidP="00CA0201">
            <w:pPr>
              <w:keepNext/>
              <w:outlineLvl w:val="0"/>
              <w:rPr>
                <w:b/>
              </w:rPr>
            </w:pPr>
          </w:p>
          <w:p w14:paraId="05A581E3" w14:textId="77777777" w:rsidR="00CA0201" w:rsidRPr="007B3352" w:rsidRDefault="00CA0201" w:rsidP="00CA0201">
            <w:pPr>
              <w:keepNext/>
              <w:outlineLvl w:val="0"/>
              <w:rPr>
                <w:b/>
              </w:rPr>
            </w:pPr>
          </w:p>
          <w:p w14:paraId="05A581E4" w14:textId="77777777" w:rsidR="00CA0201" w:rsidRPr="007B3352" w:rsidRDefault="00CA0201" w:rsidP="00CA0201">
            <w:pPr>
              <w:keepNext/>
              <w:outlineLvl w:val="0"/>
              <w:rPr>
                <w:b/>
              </w:rPr>
            </w:pPr>
          </w:p>
          <w:p w14:paraId="05A581E5" w14:textId="77777777" w:rsidR="00CA0201" w:rsidRPr="007B3352" w:rsidRDefault="00CA0201" w:rsidP="00CA0201">
            <w:pPr>
              <w:keepNext/>
              <w:outlineLvl w:val="0"/>
              <w:rPr>
                <w:b/>
              </w:rPr>
            </w:pPr>
          </w:p>
          <w:p w14:paraId="05A581E6" w14:textId="77777777" w:rsidR="00CA0201" w:rsidRPr="007B3352" w:rsidRDefault="00CA0201" w:rsidP="00CA0201">
            <w:pPr>
              <w:keepNext/>
              <w:outlineLvl w:val="0"/>
            </w:pPr>
          </w:p>
          <w:p w14:paraId="05A581E7" w14:textId="77777777" w:rsidR="00CA0201" w:rsidRPr="007B3352" w:rsidRDefault="00CA0201" w:rsidP="00CA0201">
            <w:pPr>
              <w:keepNext/>
              <w:outlineLvl w:val="0"/>
            </w:pPr>
          </w:p>
          <w:p w14:paraId="05A581E8" w14:textId="77777777" w:rsidR="00CA0201" w:rsidRPr="007B3352" w:rsidRDefault="00CA0201" w:rsidP="00CA0201">
            <w:pPr>
              <w:keepNext/>
              <w:outlineLvl w:val="0"/>
            </w:pPr>
          </w:p>
          <w:p w14:paraId="05A581E9" w14:textId="77777777" w:rsidR="00CA0201" w:rsidRPr="007B3352" w:rsidRDefault="00CA0201" w:rsidP="00CA0201">
            <w:pPr>
              <w:keepNext/>
              <w:outlineLvl w:val="0"/>
            </w:pPr>
          </w:p>
          <w:p w14:paraId="05A581EA" w14:textId="77777777" w:rsidR="00CA0201" w:rsidRPr="007B3352" w:rsidRDefault="00CA0201" w:rsidP="00CA0201">
            <w:pPr>
              <w:keepNext/>
              <w:outlineLvl w:val="0"/>
            </w:pPr>
          </w:p>
          <w:p w14:paraId="05A581EB" w14:textId="77777777" w:rsidR="00CA0201" w:rsidRPr="007B3352" w:rsidRDefault="00CA0201" w:rsidP="00CA0201">
            <w:pPr>
              <w:keepNext/>
              <w:outlineLvl w:val="0"/>
            </w:pPr>
          </w:p>
          <w:p w14:paraId="05A581EC" w14:textId="77777777" w:rsidR="00CA0201" w:rsidRPr="007B3352" w:rsidRDefault="00CA0201" w:rsidP="00CA0201">
            <w:pPr>
              <w:keepNext/>
              <w:outlineLvl w:val="0"/>
            </w:pPr>
          </w:p>
          <w:p w14:paraId="05A581ED" w14:textId="77777777" w:rsidR="00CA0201" w:rsidRPr="007B3352" w:rsidRDefault="00CA0201" w:rsidP="00CA0201">
            <w:pPr>
              <w:keepNext/>
              <w:outlineLvl w:val="0"/>
            </w:pPr>
          </w:p>
          <w:p w14:paraId="05A581EE" w14:textId="77777777" w:rsidR="00CA0201" w:rsidRPr="007B3352" w:rsidRDefault="00CA0201" w:rsidP="00CA0201">
            <w:pPr>
              <w:keepNext/>
              <w:outlineLvl w:val="0"/>
            </w:pPr>
          </w:p>
          <w:p w14:paraId="05A581EF" w14:textId="77777777" w:rsidR="00CA0201" w:rsidRPr="007B3352" w:rsidRDefault="00CA0201" w:rsidP="00CA0201">
            <w:pPr>
              <w:keepNext/>
              <w:jc w:val="center"/>
              <w:outlineLvl w:val="0"/>
            </w:pPr>
            <w:r w:rsidRPr="007B3352">
              <w:t>8436.48</w:t>
            </w:r>
          </w:p>
        </w:tc>
        <w:tc>
          <w:tcPr>
            <w:tcW w:w="204" w:type="pct"/>
            <w:vMerge w:val="restart"/>
          </w:tcPr>
          <w:p w14:paraId="05A581F0" w14:textId="77777777" w:rsidR="00CA0201" w:rsidRPr="007B3352" w:rsidRDefault="00CA0201" w:rsidP="00CA0201">
            <w:pPr>
              <w:jc w:val="center"/>
            </w:pPr>
            <w:r w:rsidRPr="007B3352">
              <w:t>3</w:t>
            </w:r>
          </w:p>
        </w:tc>
        <w:tc>
          <w:tcPr>
            <w:tcW w:w="203" w:type="pct"/>
            <w:tcBorders>
              <w:right w:val="nil"/>
            </w:tcBorders>
          </w:tcPr>
          <w:p w14:paraId="05A581F1" w14:textId="77777777" w:rsidR="00CA0201" w:rsidRPr="007B3352" w:rsidRDefault="00CA0201" w:rsidP="00CA0201">
            <w:pPr>
              <w:keepNext/>
              <w:outlineLvl w:val="0"/>
            </w:pPr>
            <w:r w:rsidRPr="007B3352">
              <w:t>M1</w:t>
            </w:r>
          </w:p>
          <w:p w14:paraId="05A581F2" w14:textId="77777777" w:rsidR="00CA0201" w:rsidRPr="007B3352" w:rsidRDefault="00CA0201" w:rsidP="00CA0201">
            <w:pPr>
              <w:keepNext/>
              <w:outlineLvl w:val="0"/>
            </w:pPr>
          </w:p>
          <w:p w14:paraId="05A581F3" w14:textId="77777777" w:rsidR="00CA0201" w:rsidRPr="007B3352" w:rsidRDefault="00CA0201" w:rsidP="00CA0201">
            <w:pPr>
              <w:keepNext/>
              <w:outlineLvl w:val="0"/>
            </w:pPr>
          </w:p>
          <w:p w14:paraId="05A581F4" w14:textId="77777777" w:rsidR="00CA0201" w:rsidRPr="007B3352" w:rsidRDefault="00CA0201" w:rsidP="00CA0201">
            <w:pPr>
              <w:keepNext/>
              <w:outlineLvl w:val="0"/>
            </w:pPr>
          </w:p>
          <w:p w14:paraId="05A581F5" w14:textId="77777777" w:rsidR="00CA0201" w:rsidRPr="007B3352" w:rsidRDefault="00CA0201" w:rsidP="00CA0201">
            <w:pPr>
              <w:keepNext/>
              <w:outlineLvl w:val="0"/>
            </w:pPr>
          </w:p>
          <w:p w14:paraId="05A581F6" w14:textId="77777777" w:rsidR="00CA0201" w:rsidRPr="007B3352" w:rsidRDefault="00CA0201" w:rsidP="00CA0201">
            <w:pPr>
              <w:keepNext/>
              <w:outlineLvl w:val="0"/>
            </w:pPr>
          </w:p>
          <w:p w14:paraId="05A581F7" w14:textId="77777777" w:rsidR="00CA0201" w:rsidRPr="007B3352" w:rsidRDefault="00CA0201" w:rsidP="00CA0201">
            <w:pPr>
              <w:keepNext/>
              <w:outlineLvl w:val="0"/>
            </w:pPr>
            <w:r w:rsidRPr="007B3352">
              <w:t xml:space="preserve">M1 </w:t>
            </w:r>
          </w:p>
        </w:tc>
        <w:tc>
          <w:tcPr>
            <w:tcW w:w="1118" w:type="pct"/>
            <w:tcBorders>
              <w:left w:val="nil"/>
            </w:tcBorders>
          </w:tcPr>
          <w:p w14:paraId="05A581F8" w14:textId="77777777" w:rsidR="00CA0201" w:rsidRPr="007B3352" w:rsidRDefault="00CA0201" w:rsidP="00CA0201">
            <w:pPr>
              <w:pStyle w:val="NoSpacing"/>
            </w:pPr>
            <w:r w:rsidRPr="007B3352">
              <w:t>For interest for first year</w:t>
            </w:r>
            <w:r>
              <w:t xml:space="preserve"> or f</w:t>
            </w:r>
            <w:r w:rsidRPr="007B3352">
              <w:t xml:space="preserve">or 7500 </w:t>
            </w:r>
            <w:r w:rsidRPr="007B3352">
              <w:rPr>
                <w:rFonts w:ascii="Cambria Math" w:hAnsi="Cambria Math"/>
              </w:rPr>
              <w:t xml:space="preserve">× </w:t>
            </w:r>
            <w:r w:rsidRPr="007B3352">
              <w:t xml:space="preserve">0.04 × 3 </w:t>
            </w:r>
            <w:proofErr w:type="spellStart"/>
            <w:r w:rsidRPr="007B3352">
              <w:t>oe</w:t>
            </w:r>
            <w:proofErr w:type="spellEnd"/>
            <w:r w:rsidRPr="007B3352">
              <w:t xml:space="preserve"> or 900 or </w:t>
            </w:r>
          </w:p>
          <w:p w14:paraId="05A581F9" w14:textId="77777777" w:rsidR="00CA0201" w:rsidRPr="007B3352" w:rsidRDefault="00CA0201" w:rsidP="00CA0201">
            <w:pPr>
              <w:pStyle w:val="NoSpacing"/>
            </w:pPr>
            <w:r>
              <w:t>f</w:t>
            </w:r>
            <w:r w:rsidRPr="007B3352">
              <w:t xml:space="preserve">or 7500 + 7500 × 0.04 × 3 </w:t>
            </w:r>
            <w:proofErr w:type="spellStart"/>
            <w:r w:rsidRPr="007B3352">
              <w:t>oe</w:t>
            </w:r>
            <w:proofErr w:type="spellEnd"/>
            <w:r w:rsidRPr="007B3352">
              <w:t xml:space="preserve"> or an answer of 8400</w:t>
            </w:r>
          </w:p>
          <w:p w14:paraId="05A581FA" w14:textId="77777777" w:rsidR="00CA0201" w:rsidRPr="007B3352" w:rsidRDefault="00CA0201" w:rsidP="00CA0201">
            <w:pPr>
              <w:keepNext/>
              <w:outlineLvl w:val="0"/>
            </w:pPr>
          </w:p>
          <w:p w14:paraId="05A581FB" w14:textId="77777777" w:rsidR="00CA0201" w:rsidRPr="007B3352" w:rsidRDefault="00CA0201" w:rsidP="00CA0201">
            <w:pPr>
              <w:keepNext/>
              <w:outlineLvl w:val="0"/>
            </w:pPr>
            <w:r w:rsidRPr="007B3352">
              <w:t>For a complete method</w:t>
            </w:r>
          </w:p>
          <w:p w14:paraId="05A581FC" w14:textId="77777777" w:rsidR="00CA0201" w:rsidRPr="007B3352" w:rsidRDefault="00CA0201" w:rsidP="00CA0201">
            <w:pPr>
              <w:keepNext/>
              <w:outlineLvl w:val="0"/>
            </w:pPr>
          </w:p>
          <w:p w14:paraId="05A581FD" w14:textId="77777777" w:rsidR="00CA0201" w:rsidRPr="007B3352" w:rsidRDefault="00CA0201" w:rsidP="00CA0201">
            <w:pPr>
              <w:keepNext/>
              <w:outlineLvl w:val="0"/>
            </w:pPr>
          </w:p>
          <w:p w14:paraId="05A581FE" w14:textId="77777777" w:rsidR="00CA0201" w:rsidRPr="007B3352" w:rsidRDefault="00CA0201" w:rsidP="00CA0201">
            <w:pPr>
              <w:keepNext/>
              <w:outlineLvl w:val="0"/>
            </w:pPr>
          </w:p>
          <w:p w14:paraId="05A581FF" w14:textId="77777777" w:rsidR="00CA0201" w:rsidRPr="007B3352" w:rsidRDefault="00CA0201" w:rsidP="00CA0201">
            <w:pPr>
              <w:keepNext/>
              <w:outlineLvl w:val="0"/>
            </w:pPr>
          </w:p>
          <w:p w14:paraId="05A58200" w14:textId="77777777" w:rsidR="00CA0201" w:rsidRPr="007B3352" w:rsidRDefault="00CA0201" w:rsidP="00CA0201">
            <w:pPr>
              <w:keepNext/>
              <w:outlineLvl w:val="0"/>
            </w:pPr>
          </w:p>
          <w:p w14:paraId="05A58201" w14:textId="77777777" w:rsidR="00CA0201" w:rsidRPr="007B3352" w:rsidRDefault="00CA0201" w:rsidP="00CA0201">
            <w:pPr>
              <w:keepNext/>
              <w:outlineLvl w:val="0"/>
            </w:pPr>
          </w:p>
          <w:p w14:paraId="05A58202" w14:textId="77777777" w:rsidR="00CA0201" w:rsidRPr="007B3352" w:rsidRDefault="00CA0201" w:rsidP="00CA0201">
            <w:pPr>
              <w:keepNext/>
              <w:outlineLvl w:val="0"/>
            </w:pPr>
          </w:p>
          <w:p w14:paraId="05A58203" w14:textId="77777777" w:rsidR="00CA0201" w:rsidRPr="007B3352" w:rsidRDefault="00CA0201" w:rsidP="00CA0201">
            <w:pPr>
              <w:keepNext/>
              <w:outlineLvl w:val="0"/>
            </w:pPr>
          </w:p>
        </w:tc>
        <w:tc>
          <w:tcPr>
            <w:tcW w:w="835" w:type="pct"/>
            <w:tcBorders>
              <w:left w:val="nil"/>
            </w:tcBorders>
          </w:tcPr>
          <w:p w14:paraId="05A58204" w14:textId="77777777" w:rsidR="00CA0201" w:rsidRPr="007B3352" w:rsidRDefault="00CA0201" w:rsidP="00CA0201">
            <w:pPr>
              <w:keepNext/>
              <w:outlineLvl w:val="0"/>
            </w:pPr>
            <w:r w:rsidRPr="007B3352">
              <w:t>M2 for 7500</w:t>
            </w:r>
            <w:r w:rsidRPr="007B3352">
              <w:rPr>
                <w:rFonts w:ascii="Cambria Math" w:hAnsi="Cambria Math"/>
              </w:rPr>
              <w:t>⨯</w:t>
            </w:r>
            <w:r w:rsidRPr="007B3352">
              <w:t xml:space="preserve"> 1.04</w:t>
            </w:r>
            <w:r w:rsidRPr="007B3352">
              <w:rPr>
                <w:vertAlign w:val="superscript"/>
              </w:rPr>
              <w:t>3</w:t>
            </w:r>
            <w:r w:rsidRPr="007B3352">
              <w:t xml:space="preserve"> </w:t>
            </w:r>
            <w:proofErr w:type="spellStart"/>
            <w:r w:rsidRPr="007B3352">
              <w:t>oe</w:t>
            </w:r>
            <w:proofErr w:type="spellEnd"/>
          </w:p>
          <w:p w14:paraId="05A58205" w14:textId="77777777" w:rsidR="00CA0201" w:rsidRPr="007B3352" w:rsidRDefault="00CA0201" w:rsidP="00CA0201">
            <w:pPr>
              <w:keepNext/>
              <w:outlineLvl w:val="0"/>
              <w:rPr>
                <w:vertAlign w:val="superscript"/>
              </w:rPr>
            </w:pPr>
          </w:p>
        </w:tc>
      </w:tr>
      <w:tr w:rsidR="00CA0201" w:rsidRPr="00E6459F" w14:paraId="05A5820F" w14:textId="77777777" w:rsidTr="00CA0201">
        <w:trPr>
          <w:cantSplit/>
          <w:trHeight w:val="690"/>
          <w:tblHeader/>
          <w:jc w:val="center"/>
        </w:trPr>
        <w:tc>
          <w:tcPr>
            <w:tcW w:w="299" w:type="pct"/>
            <w:vMerge/>
            <w:tcBorders>
              <w:right w:val="nil"/>
            </w:tcBorders>
          </w:tcPr>
          <w:p w14:paraId="05A58207" w14:textId="77777777" w:rsidR="00CA0201" w:rsidRPr="00E6459F" w:rsidRDefault="00CA0201" w:rsidP="00CA0201">
            <w:pPr>
              <w:keepNext/>
              <w:jc w:val="center"/>
              <w:outlineLvl w:val="1"/>
              <w:rPr>
                <w:b/>
                <w:bCs/>
                <w:iCs/>
                <w:sz w:val="22"/>
              </w:rPr>
            </w:pPr>
          </w:p>
        </w:tc>
        <w:tc>
          <w:tcPr>
            <w:tcW w:w="325" w:type="pct"/>
            <w:vMerge/>
            <w:tcBorders>
              <w:left w:val="nil"/>
            </w:tcBorders>
          </w:tcPr>
          <w:p w14:paraId="05A58208" w14:textId="77777777" w:rsidR="00CA0201" w:rsidRPr="00E6459F" w:rsidRDefault="00CA0201" w:rsidP="00CA0201">
            <w:pPr>
              <w:keepNext/>
              <w:outlineLvl w:val="1"/>
              <w:rPr>
                <w:bCs/>
                <w:iCs/>
                <w:sz w:val="22"/>
              </w:rPr>
            </w:pPr>
          </w:p>
        </w:tc>
        <w:tc>
          <w:tcPr>
            <w:tcW w:w="1610" w:type="pct"/>
            <w:vMerge/>
          </w:tcPr>
          <w:p w14:paraId="05A58209" w14:textId="77777777" w:rsidR="00CA0201" w:rsidRPr="007B3352" w:rsidRDefault="00CA0201" w:rsidP="00CA0201">
            <w:pPr>
              <w:keepNext/>
              <w:outlineLvl w:val="0"/>
              <w:rPr>
                <w:b/>
              </w:rPr>
            </w:pPr>
          </w:p>
        </w:tc>
        <w:tc>
          <w:tcPr>
            <w:tcW w:w="406" w:type="pct"/>
            <w:vMerge/>
          </w:tcPr>
          <w:p w14:paraId="05A5820A" w14:textId="77777777" w:rsidR="00CA0201" w:rsidRPr="007B3352" w:rsidRDefault="00CA0201" w:rsidP="00CA0201">
            <w:pPr>
              <w:keepNext/>
              <w:jc w:val="center"/>
              <w:outlineLvl w:val="0"/>
            </w:pPr>
          </w:p>
        </w:tc>
        <w:tc>
          <w:tcPr>
            <w:tcW w:w="204" w:type="pct"/>
            <w:vMerge/>
          </w:tcPr>
          <w:p w14:paraId="05A5820B" w14:textId="77777777" w:rsidR="00CA0201" w:rsidRPr="007B3352" w:rsidRDefault="00CA0201" w:rsidP="00CA0201">
            <w:pPr>
              <w:jc w:val="center"/>
            </w:pPr>
          </w:p>
        </w:tc>
        <w:tc>
          <w:tcPr>
            <w:tcW w:w="203" w:type="pct"/>
            <w:tcBorders>
              <w:right w:val="nil"/>
            </w:tcBorders>
          </w:tcPr>
          <w:p w14:paraId="05A5820C" w14:textId="77777777" w:rsidR="00CA0201" w:rsidRPr="007B3352" w:rsidRDefault="00CA0201" w:rsidP="00CA0201">
            <w:pPr>
              <w:jc w:val="center"/>
            </w:pPr>
            <w:r w:rsidRPr="007B3352">
              <w:t>A1</w:t>
            </w:r>
          </w:p>
        </w:tc>
        <w:tc>
          <w:tcPr>
            <w:tcW w:w="1953" w:type="pct"/>
            <w:gridSpan w:val="2"/>
            <w:tcBorders>
              <w:left w:val="nil"/>
            </w:tcBorders>
          </w:tcPr>
          <w:p w14:paraId="05A5820D" w14:textId="77777777" w:rsidR="00CA0201" w:rsidRPr="007B3352" w:rsidRDefault="00CA0201" w:rsidP="00CA0201">
            <w:r w:rsidRPr="007B3352">
              <w:t>Accept answers in the range 8436 – 8437</w:t>
            </w:r>
          </w:p>
          <w:p w14:paraId="05A5820E" w14:textId="77777777" w:rsidR="00CA0201" w:rsidRPr="007B3352" w:rsidRDefault="00CA0201" w:rsidP="00CA0201">
            <w:r w:rsidRPr="007B3352">
              <w:t>NB: Answer in the range 936 -937 gets M2A0</w:t>
            </w:r>
          </w:p>
        </w:tc>
      </w:tr>
      <w:tr w:rsidR="00CA0201" w:rsidRPr="00E6459F" w14:paraId="05A58217" w14:textId="77777777" w:rsidTr="00CA0201">
        <w:trPr>
          <w:cantSplit/>
          <w:trHeight w:val="65"/>
          <w:tblHeader/>
          <w:jc w:val="center"/>
        </w:trPr>
        <w:tc>
          <w:tcPr>
            <w:tcW w:w="299" w:type="pct"/>
            <w:tcBorders>
              <w:bottom w:val="single" w:sz="4" w:space="0" w:color="auto"/>
              <w:right w:val="nil"/>
            </w:tcBorders>
          </w:tcPr>
          <w:p w14:paraId="05A58210" w14:textId="77777777" w:rsidR="00CA0201" w:rsidRPr="00E6459F" w:rsidRDefault="00CA0201" w:rsidP="00CA0201">
            <w:pPr>
              <w:keepNext/>
              <w:jc w:val="center"/>
              <w:outlineLvl w:val="1"/>
              <w:rPr>
                <w:b/>
                <w:bCs/>
                <w:iCs/>
                <w:sz w:val="22"/>
              </w:rPr>
            </w:pPr>
          </w:p>
        </w:tc>
        <w:tc>
          <w:tcPr>
            <w:tcW w:w="325" w:type="pct"/>
            <w:tcBorders>
              <w:left w:val="nil"/>
              <w:bottom w:val="single" w:sz="4" w:space="0" w:color="auto"/>
            </w:tcBorders>
          </w:tcPr>
          <w:p w14:paraId="05A58211" w14:textId="77777777" w:rsidR="00CA0201" w:rsidRPr="00E6459F" w:rsidRDefault="00CA0201" w:rsidP="00CA0201">
            <w:pPr>
              <w:keepNext/>
              <w:outlineLvl w:val="1"/>
              <w:rPr>
                <w:bCs/>
                <w:iCs/>
                <w:sz w:val="22"/>
              </w:rPr>
            </w:pPr>
          </w:p>
        </w:tc>
        <w:tc>
          <w:tcPr>
            <w:tcW w:w="1610" w:type="pct"/>
            <w:tcBorders>
              <w:bottom w:val="single" w:sz="4" w:space="0" w:color="auto"/>
            </w:tcBorders>
          </w:tcPr>
          <w:p w14:paraId="05A58212" w14:textId="77777777" w:rsidR="00CA0201" w:rsidRPr="00E6459F" w:rsidRDefault="00CA0201" w:rsidP="00CA0201">
            <w:pPr>
              <w:keepNext/>
              <w:outlineLvl w:val="0"/>
              <w:rPr>
                <w:b/>
                <w:sz w:val="22"/>
              </w:rPr>
            </w:pPr>
          </w:p>
        </w:tc>
        <w:tc>
          <w:tcPr>
            <w:tcW w:w="406" w:type="pct"/>
            <w:tcBorders>
              <w:bottom w:val="single" w:sz="4" w:space="0" w:color="auto"/>
            </w:tcBorders>
          </w:tcPr>
          <w:p w14:paraId="05A58213" w14:textId="77777777" w:rsidR="00CA0201" w:rsidRPr="00E6459F" w:rsidRDefault="00CA0201" w:rsidP="00CA0201">
            <w:pPr>
              <w:keepNext/>
              <w:jc w:val="center"/>
              <w:outlineLvl w:val="0"/>
              <w:rPr>
                <w:sz w:val="22"/>
              </w:rPr>
            </w:pPr>
          </w:p>
        </w:tc>
        <w:tc>
          <w:tcPr>
            <w:tcW w:w="204" w:type="pct"/>
            <w:tcBorders>
              <w:bottom w:val="single" w:sz="4" w:space="0" w:color="auto"/>
            </w:tcBorders>
          </w:tcPr>
          <w:p w14:paraId="05A58214" w14:textId="77777777" w:rsidR="00CA0201" w:rsidRPr="00E6459F" w:rsidRDefault="00CA0201" w:rsidP="00CA0201">
            <w:pPr>
              <w:jc w:val="center"/>
            </w:pPr>
          </w:p>
        </w:tc>
        <w:tc>
          <w:tcPr>
            <w:tcW w:w="203" w:type="pct"/>
            <w:tcBorders>
              <w:bottom w:val="single" w:sz="4" w:space="0" w:color="auto"/>
              <w:right w:val="nil"/>
            </w:tcBorders>
          </w:tcPr>
          <w:p w14:paraId="05A58215" w14:textId="77777777" w:rsidR="00CA0201" w:rsidRPr="00E6459F" w:rsidRDefault="00CA0201" w:rsidP="00CA0201">
            <w:pPr>
              <w:jc w:val="center"/>
            </w:pPr>
          </w:p>
        </w:tc>
        <w:tc>
          <w:tcPr>
            <w:tcW w:w="1953" w:type="pct"/>
            <w:gridSpan w:val="2"/>
            <w:tcBorders>
              <w:left w:val="nil"/>
              <w:bottom w:val="single" w:sz="4" w:space="0" w:color="auto"/>
            </w:tcBorders>
          </w:tcPr>
          <w:p w14:paraId="05A58216" w14:textId="77777777" w:rsidR="00CA0201" w:rsidRPr="00E6459F" w:rsidRDefault="00CA0201" w:rsidP="00CA0201">
            <w:pPr>
              <w:jc w:val="right"/>
              <w:rPr>
                <w:b/>
              </w:rPr>
            </w:pPr>
            <w:r w:rsidRPr="00E6459F">
              <w:rPr>
                <w:b/>
              </w:rPr>
              <w:t>Total 3 marks</w:t>
            </w:r>
          </w:p>
        </w:tc>
      </w:tr>
    </w:tbl>
    <w:p w14:paraId="05A58218" w14:textId="77777777" w:rsidR="00CA0201" w:rsidRPr="00E6459F" w:rsidRDefault="00CA0201" w:rsidP="00CA0201"/>
    <w:p w14:paraId="05A58219" w14:textId="77777777" w:rsidR="00CA0201" w:rsidRPr="00E6459F" w:rsidRDefault="00CA0201" w:rsidP="00CA0201"/>
    <w:p w14:paraId="05A5821A" w14:textId="77777777" w:rsidR="00994D53" w:rsidRPr="00906E80" w:rsidRDefault="00994D53">
      <w:pPr>
        <w:rPr>
          <w:rFonts w:cs="Times New Roman"/>
          <w:szCs w:val="24"/>
        </w:rPr>
      </w:pPr>
    </w:p>
    <w:sectPr w:rsidR="00994D53" w:rsidRPr="00906E80" w:rsidSect="00E11D89">
      <w:pgSz w:w="16840" w:h="11907" w:orient="landscape" w:code="9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liss Regular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1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2" w15:restartNumberingAfterBreak="0">
    <w:nsid w:val="78A93924"/>
    <w:multiLevelType w:val="hybridMultilevel"/>
    <w:tmpl w:val="AC26CCBE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11D89"/>
    <w:rsid w:val="000269BA"/>
    <w:rsid w:val="00043B9A"/>
    <w:rsid w:val="000440C8"/>
    <w:rsid w:val="00085575"/>
    <w:rsid w:val="000A70B9"/>
    <w:rsid w:val="000C2EB6"/>
    <w:rsid w:val="000D52AD"/>
    <w:rsid w:val="000F0A69"/>
    <w:rsid w:val="000F1F9F"/>
    <w:rsid w:val="000F52E0"/>
    <w:rsid w:val="00110185"/>
    <w:rsid w:val="00132BFC"/>
    <w:rsid w:val="00134966"/>
    <w:rsid w:val="00161598"/>
    <w:rsid w:val="00162CD7"/>
    <w:rsid w:val="00164CBC"/>
    <w:rsid w:val="00183CCE"/>
    <w:rsid w:val="001A14AD"/>
    <w:rsid w:val="00211776"/>
    <w:rsid w:val="0026503D"/>
    <w:rsid w:val="00270F2B"/>
    <w:rsid w:val="00286A88"/>
    <w:rsid w:val="002C4655"/>
    <w:rsid w:val="002C48DA"/>
    <w:rsid w:val="003124CA"/>
    <w:rsid w:val="00316557"/>
    <w:rsid w:val="00321EAC"/>
    <w:rsid w:val="00382A85"/>
    <w:rsid w:val="003A4CF7"/>
    <w:rsid w:val="003D261A"/>
    <w:rsid w:val="00400734"/>
    <w:rsid w:val="00476BC6"/>
    <w:rsid w:val="004B2B00"/>
    <w:rsid w:val="004C57CE"/>
    <w:rsid w:val="004D3D96"/>
    <w:rsid w:val="005216E8"/>
    <w:rsid w:val="00542E2B"/>
    <w:rsid w:val="0054663D"/>
    <w:rsid w:val="00546744"/>
    <w:rsid w:val="005664A6"/>
    <w:rsid w:val="00580C65"/>
    <w:rsid w:val="005B564B"/>
    <w:rsid w:val="005D0553"/>
    <w:rsid w:val="005E63A8"/>
    <w:rsid w:val="005F12E8"/>
    <w:rsid w:val="006243D7"/>
    <w:rsid w:val="006307A9"/>
    <w:rsid w:val="00636583"/>
    <w:rsid w:val="0065107C"/>
    <w:rsid w:val="00651846"/>
    <w:rsid w:val="00660158"/>
    <w:rsid w:val="00665780"/>
    <w:rsid w:val="006848D6"/>
    <w:rsid w:val="006907CA"/>
    <w:rsid w:val="006C1D3B"/>
    <w:rsid w:val="006D2F9E"/>
    <w:rsid w:val="006D533B"/>
    <w:rsid w:val="007060B0"/>
    <w:rsid w:val="0072091D"/>
    <w:rsid w:val="007227F1"/>
    <w:rsid w:val="007254BA"/>
    <w:rsid w:val="00725967"/>
    <w:rsid w:val="00730BF4"/>
    <w:rsid w:val="00755E83"/>
    <w:rsid w:val="007574D6"/>
    <w:rsid w:val="007931F4"/>
    <w:rsid w:val="007D54F8"/>
    <w:rsid w:val="007E4246"/>
    <w:rsid w:val="007F2410"/>
    <w:rsid w:val="007F4314"/>
    <w:rsid w:val="00805E34"/>
    <w:rsid w:val="00886B92"/>
    <w:rsid w:val="00886BFC"/>
    <w:rsid w:val="00893BFF"/>
    <w:rsid w:val="008B07A4"/>
    <w:rsid w:val="008E4AA3"/>
    <w:rsid w:val="008F0CD7"/>
    <w:rsid w:val="008F32B3"/>
    <w:rsid w:val="00906E80"/>
    <w:rsid w:val="0092594E"/>
    <w:rsid w:val="00974D41"/>
    <w:rsid w:val="00977DC3"/>
    <w:rsid w:val="00994D53"/>
    <w:rsid w:val="00996EE9"/>
    <w:rsid w:val="009A56FB"/>
    <w:rsid w:val="009D1174"/>
    <w:rsid w:val="00A06EE7"/>
    <w:rsid w:val="00A168B3"/>
    <w:rsid w:val="00A355C6"/>
    <w:rsid w:val="00A5406A"/>
    <w:rsid w:val="00A604C9"/>
    <w:rsid w:val="00A8410E"/>
    <w:rsid w:val="00AB4B06"/>
    <w:rsid w:val="00AC328B"/>
    <w:rsid w:val="00AC523F"/>
    <w:rsid w:val="00AC75C8"/>
    <w:rsid w:val="00AF207D"/>
    <w:rsid w:val="00B11311"/>
    <w:rsid w:val="00B44BF1"/>
    <w:rsid w:val="00B62F55"/>
    <w:rsid w:val="00B77B76"/>
    <w:rsid w:val="00B8077A"/>
    <w:rsid w:val="00B857CD"/>
    <w:rsid w:val="00B95B60"/>
    <w:rsid w:val="00BA0223"/>
    <w:rsid w:val="00BD18B9"/>
    <w:rsid w:val="00BD4F7D"/>
    <w:rsid w:val="00BE3B96"/>
    <w:rsid w:val="00BE76DB"/>
    <w:rsid w:val="00C305E3"/>
    <w:rsid w:val="00C32192"/>
    <w:rsid w:val="00C34AB3"/>
    <w:rsid w:val="00C77F09"/>
    <w:rsid w:val="00C97B10"/>
    <w:rsid w:val="00CA0201"/>
    <w:rsid w:val="00CC01D4"/>
    <w:rsid w:val="00CE0ECD"/>
    <w:rsid w:val="00CE6053"/>
    <w:rsid w:val="00CF24E1"/>
    <w:rsid w:val="00D53062"/>
    <w:rsid w:val="00D66198"/>
    <w:rsid w:val="00D67A19"/>
    <w:rsid w:val="00D86E8A"/>
    <w:rsid w:val="00DB16E7"/>
    <w:rsid w:val="00E11D89"/>
    <w:rsid w:val="00E217B2"/>
    <w:rsid w:val="00E92A34"/>
    <w:rsid w:val="00ED2322"/>
    <w:rsid w:val="00ED25CA"/>
    <w:rsid w:val="00EE1CF1"/>
    <w:rsid w:val="00EE3041"/>
    <w:rsid w:val="00F16F90"/>
    <w:rsid w:val="00F24358"/>
    <w:rsid w:val="00F53EF5"/>
    <w:rsid w:val="00F64315"/>
    <w:rsid w:val="00F833DE"/>
    <w:rsid w:val="00F947C6"/>
    <w:rsid w:val="00FA4039"/>
    <w:rsid w:val="00FC1244"/>
    <w:rsid w:val="00FD3365"/>
    <w:rsid w:val="00FE3C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0"/>
    <o:shapelayout v:ext="edit">
      <o:idmap v:ext="edit" data="1"/>
    </o:shapelayout>
  </w:shapeDefaults>
  <w:decimalSymbol w:val="."/>
  <w:listSeparator w:val=","/>
  <w14:docId w14:val="05A57B0E"/>
  <w15:docId w15:val="{114E2B5A-4B96-40C6-9AB5-A134B8DD2A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805E34"/>
    <w:rPr>
      <w:lang w:val="en-GB"/>
    </w:rPr>
  </w:style>
  <w:style w:type="paragraph" w:styleId="Heading1">
    <w:name w:val="heading 1"/>
    <w:basedOn w:val="Normal"/>
    <w:next w:val="Normal"/>
    <w:link w:val="Heading1Char"/>
    <w:uiPriority w:val="99"/>
    <w:qFormat/>
    <w:rsid w:val="00E11D89"/>
    <w:pPr>
      <w:keepNext/>
      <w:jc w:val="center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E11D89"/>
    <w:pPr>
      <w:keepNext/>
      <w:spacing w:before="240" w:after="60"/>
      <w:outlineLvl w:val="1"/>
    </w:pPr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rsid w:val="00E11D89"/>
    <w:rPr>
      <w:rFonts w:ascii="Cambria" w:eastAsia="Times New Roman" w:hAnsi="Cambria" w:cs="Times New Roman"/>
      <w:b/>
      <w:bCs/>
      <w:kern w:val="32"/>
      <w:sz w:val="32"/>
      <w:szCs w:val="32"/>
      <w:lang w:val="en-GB"/>
    </w:rPr>
  </w:style>
  <w:style w:type="character" w:customStyle="1" w:styleId="Heading2Char">
    <w:name w:val="Heading 2 Char"/>
    <w:basedOn w:val="DefaultParagraphFont"/>
    <w:link w:val="Heading2"/>
    <w:uiPriority w:val="99"/>
    <w:rsid w:val="00E11D89"/>
    <w:rPr>
      <w:rFonts w:ascii="Cambria" w:eastAsia="Times New Roman" w:hAnsi="Cambria" w:cs="Times New Roman"/>
      <w:b/>
      <w:bCs/>
      <w:i/>
      <w:iCs/>
      <w:sz w:val="28"/>
      <w:szCs w:val="28"/>
      <w:lang w:val="en-GB"/>
    </w:rPr>
  </w:style>
  <w:style w:type="paragraph" w:styleId="BalloonText">
    <w:name w:val="Balloon Text"/>
    <w:basedOn w:val="Normal"/>
    <w:link w:val="BalloonTextChar"/>
    <w:uiPriority w:val="99"/>
    <w:semiHidden/>
    <w:rsid w:val="00E11D89"/>
    <w:rPr>
      <w:rFonts w:eastAsia="Times New Roman" w:cs="Times New Roman"/>
      <w:sz w:val="2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11D89"/>
    <w:rPr>
      <w:rFonts w:eastAsia="Times New Roman" w:cs="Times New Roman"/>
      <w:sz w:val="2"/>
      <w:szCs w:val="20"/>
      <w:lang w:val="en-GB"/>
    </w:rPr>
  </w:style>
  <w:style w:type="paragraph" w:styleId="Header">
    <w:name w:val="header"/>
    <w:basedOn w:val="Normal"/>
    <w:link w:val="HeaderChar"/>
    <w:uiPriority w:val="99"/>
    <w:semiHidden/>
    <w:rsid w:val="00E11D89"/>
    <w:pPr>
      <w:tabs>
        <w:tab w:val="center" w:pos="4513"/>
        <w:tab w:val="right" w:pos="9026"/>
      </w:tabs>
    </w:pPr>
    <w:rPr>
      <w:rFonts w:eastAsia="Times New Roman" w:cs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E11D89"/>
    <w:rPr>
      <w:rFonts w:eastAsia="Times New Roman" w:cs="Times New Roman"/>
      <w:szCs w:val="24"/>
      <w:lang w:val="en-GB"/>
    </w:rPr>
  </w:style>
  <w:style w:type="paragraph" w:styleId="Footer">
    <w:name w:val="footer"/>
    <w:basedOn w:val="Normal"/>
    <w:link w:val="FooterChar"/>
    <w:uiPriority w:val="99"/>
    <w:rsid w:val="00E11D89"/>
    <w:pPr>
      <w:tabs>
        <w:tab w:val="center" w:pos="4513"/>
        <w:tab w:val="right" w:pos="9026"/>
      </w:tabs>
    </w:pPr>
    <w:rPr>
      <w:rFonts w:eastAsia="Times New Roman" w:cs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E11D89"/>
    <w:rPr>
      <w:rFonts w:eastAsia="Times New Roman" w:cs="Times New Roman"/>
      <w:szCs w:val="24"/>
      <w:lang w:val="en-GB"/>
    </w:rPr>
  </w:style>
  <w:style w:type="character" w:styleId="Hyperlink">
    <w:name w:val="Hyperlink"/>
    <w:uiPriority w:val="99"/>
    <w:rsid w:val="00E11D89"/>
    <w:rPr>
      <w:rFonts w:cs="Times New Roman"/>
      <w:color w:val="0000FF"/>
      <w:u w:val="single"/>
    </w:rPr>
  </w:style>
  <w:style w:type="paragraph" w:customStyle="1" w:styleId="text">
    <w:name w:val="text"/>
    <w:basedOn w:val="Normal"/>
    <w:rsid w:val="00E11D89"/>
    <w:pPr>
      <w:spacing w:before="60" w:after="60" w:line="260" w:lineRule="exact"/>
    </w:pPr>
    <w:rPr>
      <w:rFonts w:eastAsia="Times New Roman" w:cs="Times New Roman"/>
      <w:sz w:val="22"/>
      <w:szCs w:val="20"/>
    </w:rPr>
  </w:style>
  <w:style w:type="paragraph" w:customStyle="1" w:styleId="Subref">
    <w:name w:val="Subref"/>
    <w:basedOn w:val="Normal"/>
    <w:uiPriority w:val="99"/>
    <w:rsid w:val="00E11D89"/>
    <w:pPr>
      <w:spacing w:line="400" w:lineRule="atLeast"/>
      <w:outlineLvl w:val="0"/>
    </w:pPr>
    <w:rPr>
      <w:rFonts w:ascii="Bliss Regular" w:eastAsia="Times New Roman" w:hAnsi="Bliss Regular" w:cs="Times New Roman"/>
      <w:sz w:val="36"/>
      <w:szCs w:val="20"/>
    </w:rPr>
  </w:style>
  <w:style w:type="paragraph" w:customStyle="1" w:styleId="Introtext">
    <w:name w:val="Intro text"/>
    <w:basedOn w:val="Normal"/>
    <w:rsid w:val="00E11D89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eastAsia="Times New Roman" w:hAnsi="Verdana" w:cs="Verdana"/>
      <w:color w:val="000000"/>
      <w:sz w:val="22"/>
      <w:lang w:eastAsia="en-GB"/>
    </w:rPr>
  </w:style>
  <w:style w:type="paragraph" w:styleId="ListParagraph">
    <w:name w:val="List Paragraph"/>
    <w:basedOn w:val="Normal"/>
    <w:uiPriority w:val="99"/>
    <w:qFormat/>
    <w:rsid w:val="00E11D89"/>
    <w:pPr>
      <w:ind w:left="720"/>
      <w:contextualSpacing/>
    </w:pPr>
    <w:rPr>
      <w:rFonts w:eastAsia="Times New Roman" w:cs="Times New Roman"/>
      <w:szCs w:val="24"/>
    </w:rPr>
  </w:style>
  <w:style w:type="paragraph" w:styleId="NoSpacing">
    <w:name w:val="No Spacing"/>
    <w:uiPriority w:val="1"/>
    <w:qFormat/>
    <w:rsid w:val="00B11311"/>
    <w:rPr>
      <w:rFonts w:eastAsia="Times New Roman" w:cs="Times New Roman"/>
      <w:szCs w:val="24"/>
      <w:lang w:val="en-GB"/>
    </w:rPr>
  </w:style>
  <w:style w:type="table" w:styleId="TableGrid">
    <w:name w:val="Table Grid"/>
    <w:basedOn w:val="TableNormal"/>
    <w:uiPriority w:val="39"/>
    <w:rsid w:val="00B11311"/>
    <w:rPr>
      <w:rFonts w:asciiTheme="minorHAnsi" w:hAnsiTheme="minorHAnsi"/>
      <w:sz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66723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24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038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480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5" Type="http://schemas.openxmlformats.org/officeDocument/2006/relationships/styles" Target="styl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8" Type="http://schemas.openxmlformats.org/officeDocument/2006/relationships/image" Target="media/image1.wmf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16124ECA5CBD946AA03C5E4EABF0952" ma:contentTypeVersion="15" ma:contentTypeDescription="Create a new document." ma:contentTypeScope="" ma:versionID="ebfa1248cab4248a1a996677c619a8b4">
  <xsd:schema xmlns:xsd="http://www.w3.org/2001/XMLSchema" xmlns:xs="http://www.w3.org/2001/XMLSchema" xmlns:p="http://schemas.microsoft.com/office/2006/metadata/properties" xmlns:ns3="fef99dd6-6b06-4fa6-b6c2-291c5efee0e9" xmlns:ns4="1b3a579c-c752-4d22-a133-267b4aa27582" targetNamespace="http://schemas.microsoft.com/office/2006/metadata/properties" ma:root="true" ma:fieldsID="1cb5c48409e2a922b89ff529ac3408f1" ns3:_="" ns4:_="">
    <xsd:import namespace="fef99dd6-6b06-4fa6-b6c2-291c5efee0e9"/>
    <xsd:import namespace="1b3a579c-c752-4d22-a133-267b4aa27582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DateTaken" minOccurs="0"/>
                <xsd:element ref="ns4:MediaServiceAutoTags" minOccurs="0"/>
                <xsd:element ref="ns4:MediaServiceGenerationTime" minOccurs="0"/>
                <xsd:element ref="ns4:MediaServiceEventHashCode" minOccurs="0"/>
                <xsd:element ref="ns4:MediaLengthInSeconds" minOccurs="0"/>
                <xsd:element ref="ns4:MediaServiceAutoKeyPoints" minOccurs="0"/>
                <xsd:element ref="ns4:MediaServiceKeyPoints" minOccurs="0"/>
                <xsd:element ref="ns4:MediaServiceOCR" minOccurs="0"/>
                <xsd:element ref="ns4:MediaServiceLocation" minOccurs="0"/>
                <xsd:element ref="ns4:_activit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ef99dd6-6b06-4fa6-b6c2-291c5efee0e9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b3a579c-c752-4d22-a133-267b4aa2758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7" nillable="true" ma:displayName="Length (seconds)" ma:internalName="MediaLengthInSeconds" ma:readOnly="true">
      <xsd:simpleType>
        <xsd:restriction base="dms:Unknown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OCR" ma:index="20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21" nillable="true" ma:displayName="Location" ma:internalName="MediaServiceLocation" ma:readOnly="true">
      <xsd:simpleType>
        <xsd:restriction base="dms:Text"/>
      </xsd:simpleType>
    </xsd:element>
    <xsd:element name="_activity" ma:index="22" nillable="true" ma:displayName="_activity" ma:hidden="true" ma:internalName="_activity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1b3a579c-c752-4d22-a133-267b4aa27582" xsi:nil="true"/>
  </documentManagement>
</p:properties>
</file>

<file path=customXml/itemProps1.xml><?xml version="1.0" encoding="utf-8"?>
<ds:datastoreItem xmlns:ds="http://schemas.openxmlformats.org/officeDocument/2006/customXml" ds:itemID="{94E944DD-AA44-4FD9-9A8D-C9346CC2004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fef99dd6-6b06-4fa6-b6c2-291c5efee0e9"/>
    <ds:schemaRef ds:uri="1b3a579c-c752-4d22-a133-267b4aa2758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5A1F1EFC-E6A4-4EC0-BBCA-5626C9B673AE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044A5AB5-676D-4D24-81AB-85784BD2522A}">
  <ds:schemaRefs>
    <ds:schemaRef ds:uri="http://schemas.microsoft.com/office/2006/metadata/properties"/>
    <ds:schemaRef ds:uri="http://schemas.openxmlformats.org/package/2006/metadata/core-properties"/>
    <ds:schemaRef ds:uri="1b3a579c-c752-4d22-a133-267b4aa27582"/>
    <ds:schemaRef ds:uri="http://schemas.microsoft.com/office/infopath/2007/PartnerControls"/>
    <ds:schemaRef ds:uri="http://purl.org/dc/elements/1.1/"/>
    <ds:schemaRef ds:uri="fef99dd6-6b06-4fa6-b6c2-291c5efee0e9"/>
    <ds:schemaRef ds:uri="http://purl.org/dc/dcmitype/"/>
    <ds:schemaRef ds:uri="http://schemas.microsoft.com/office/2006/documentManagement/types"/>
    <ds:schemaRef ds:uri="http://purl.org/dc/terms/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7</Pages>
  <Words>754</Words>
  <Characters>4298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50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kanst</dc:creator>
  <cp:lastModifiedBy>Charles Adegboro</cp:lastModifiedBy>
  <cp:revision>3</cp:revision>
  <dcterms:created xsi:type="dcterms:W3CDTF">2023-05-15T09:48:00Z</dcterms:created>
  <dcterms:modified xsi:type="dcterms:W3CDTF">2023-05-15T09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16124ECA5CBD946AA03C5E4EABF0952</vt:lpwstr>
  </property>
</Properties>
</file>